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6298" w:rsidRDefault="00190B2C">
      <w:pPr>
        <w:rPr>
          <w:sz w:val="0"/>
          <w:szCs w:val="0"/>
        </w:rPr>
      </w:pPr>
      <w:r>
        <w:rPr>
          <w:noProof/>
          <w:lang w:val="ru-RU" w:eastAsia="ru-RU"/>
        </w:rPr>
        <w:drawing>
          <wp:anchor distT="0" distB="0" distL="0" distR="0" simplePos="0" relativeHeight="251659264" behindDoc="1" locked="0" layoutInCell="1" allowOverlap="1" wp14:anchorId="17E12F3F" wp14:editId="34DE5256">
            <wp:simplePos x="0" y="0"/>
            <wp:positionH relativeFrom="page">
              <wp:posOffset>152400</wp:posOffset>
            </wp:positionH>
            <wp:positionV relativeFrom="page">
              <wp:posOffset>152400</wp:posOffset>
            </wp:positionV>
            <wp:extent cx="7569200" cy="10693400"/>
            <wp:effectExtent l="19050" t="0" r="0" b="0"/>
            <wp:wrapNone/>
            <wp:docPr id="29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5.jpe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7569200" cy="10693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43898">
        <w:br w:type="page"/>
      </w:r>
    </w:p>
    <w:p w:rsidR="00A36298" w:rsidRPr="002E190E" w:rsidRDefault="00190B2C">
      <w:pPr>
        <w:rPr>
          <w:sz w:val="0"/>
          <w:szCs w:val="0"/>
          <w:lang w:val="ru-RU"/>
        </w:rPr>
      </w:pPr>
      <w:r>
        <w:rPr>
          <w:noProof/>
          <w:lang w:val="ru-RU" w:eastAsia="ru-RU"/>
        </w:rPr>
        <w:lastRenderedPageBreak/>
        <w:drawing>
          <wp:anchor distT="0" distB="0" distL="0" distR="0" simplePos="0" relativeHeight="251661312" behindDoc="1" locked="0" layoutInCell="1" allowOverlap="1" wp14:anchorId="1ABCC16A" wp14:editId="5654C976">
            <wp:simplePos x="0" y="0"/>
            <wp:positionH relativeFrom="page">
              <wp:posOffset>304800</wp:posOffset>
            </wp:positionH>
            <wp:positionV relativeFrom="page">
              <wp:posOffset>304800</wp:posOffset>
            </wp:positionV>
            <wp:extent cx="7569200" cy="10693400"/>
            <wp:effectExtent l="19050" t="0" r="0" b="0"/>
            <wp:wrapNone/>
            <wp:docPr id="31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16.jpe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7569200" cy="10693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43898" w:rsidRPr="002E190E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19"/>
        <w:gridCol w:w="6252"/>
      </w:tblGrid>
      <w:tr w:rsidR="00A36298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Лист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ктуализаци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абоче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ограммы</w:t>
            </w:r>
            <w:proofErr w:type="spellEnd"/>
            <w:r>
              <w:t xml:space="preserve"> </w:t>
            </w:r>
          </w:p>
        </w:tc>
      </w:tr>
      <w:tr w:rsidR="00A36298">
        <w:trPr>
          <w:trHeight w:hRule="exact" w:val="131"/>
        </w:trPr>
        <w:tc>
          <w:tcPr>
            <w:tcW w:w="3119" w:type="dxa"/>
          </w:tcPr>
          <w:p w:rsidR="00A36298" w:rsidRDefault="00A36298"/>
        </w:tc>
        <w:tc>
          <w:tcPr>
            <w:tcW w:w="6238" w:type="dxa"/>
          </w:tcPr>
          <w:p w:rsidR="00A36298" w:rsidRDefault="00A36298"/>
        </w:tc>
      </w:tr>
      <w:tr w:rsidR="00A36298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36298" w:rsidRDefault="00A36298"/>
        </w:tc>
      </w:tr>
      <w:tr w:rsidR="00A36298">
        <w:trPr>
          <w:trHeight w:hRule="exact" w:val="13"/>
        </w:trPr>
        <w:tc>
          <w:tcPr>
            <w:tcW w:w="3119" w:type="dxa"/>
          </w:tcPr>
          <w:p w:rsidR="00A36298" w:rsidRDefault="00A36298"/>
        </w:tc>
        <w:tc>
          <w:tcPr>
            <w:tcW w:w="6238" w:type="dxa"/>
          </w:tcPr>
          <w:p w:rsidR="00A36298" w:rsidRDefault="00A36298"/>
        </w:tc>
      </w:tr>
      <w:tr w:rsidR="00A36298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36298" w:rsidRDefault="00A36298"/>
        </w:tc>
      </w:tr>
      <w:tr w:rsidR="00A36298">
        <w:trPr>
          <w:trHeight w:hRule="exact" w:val="96"/>
        </w:trPr>
        <w:tc>
          <w:tcPr>
            <w:tcW w:w="3119" w:type="dxa"/>
          </w:tcPr>
          <w:p w:rsidR="00A36298" w:rsidRDefault="00A36298"/>
        </w:tc>
        <w:tc>
          <w:tcPr>
            <w:tcW w:w="6238" w:type="dxa"/>
          </w:tcPr>
          <w:p w:rsidR="00A36298" w:rsidRDefault="00A36298"/>
        </w:tc>
      </w:tr>
      <w:tr w:rsidR="00A36298" w:rsidRPr="004A10C7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чая программа пересмотрена, обсуждена и одобрена для реализации в 2021 - 2022 учебном году на заседании кафедры  Информатики и информационной безопасности</w:t>
            </w:r>
          </w:p>
        </w:tc>
      </w:tr>
      <w:tr w:rsidR="00A36298" w:rsidRPr="004A10C7">
        <w:trPr>
          <w:trHeight w:hRule="exact" w:val="138"/>
        </w:trPr>
        <w:tc>
          <w:tcPr>
            <w:tcW w:w="3119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555"/>
        </w:trPr>
        <w:tc>
          <w:tcPr>
            <w:tcW w:w="3119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6252" w:type="dxa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 __ __________ 20__ г.  №  __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Зав. кафедрой  _________________  И.И. </w:t>
            </w:r>
            <w:proofErr w:type="spell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ранкова</w:t>
            </w:r>
            <w:proofErr w:type="spellEnd"/>
          </w:p>
        </w:tc>
      </w:tr>
      <w:tr w:rsidR="00A36298" w:rsidRPr="004A10C7">
        <w:trPr>
          <w:trHeight w:hRule="exact" w:val="277"/>
        </w:trPr>
        <w:tc>
          <w:tcPr>
            <w:tcW w:w="3119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13"/>
        </w:trPr>
        <w:tc>
          <w:tcPr>
            <w:tcW w:w="3119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96"/>
        </w:trPr>
        <w:tc>
          <w:tcPr>
            <w:tcW w:w="3119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чая программа пересмотрена, обсуждена и одобрена для реализации в 2022 - 2023 учебном году на заседании кафедры  Информатики и информационной безопасности</w:t>
            </w:r>
          </w:p>
        </w:tc>
      </w:tr>
      <w:tr w:rsidR="00A36298" w:rsidRPr="004A10C7">
        <w:trPr>
          <w:trHeight w:hRule="exact" w:val="138"/>
        </w:trPr>
        <w:tc>
          <w:tcPr>
            <w:tcW w:w="3119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555"/>
        </w:trPr>
        <w:tc>
          <w:tcPr>
            <w:tcW w:w="3119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6252" w:type="dxa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 __ __________ 20__ г.  №  __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Зав. кафедрой  _________________  И.И. </w:t>
            </w:r>
            <w:proofErr w:type="spell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ранкова</w:t>
            </w:r>
            <w:proofErr w:type="spellEnd"/>
          </w:p>
        </w:tc>
      </w:tr>
      <w:tr w:rsidR="00A36298" w:rsidRPr="004A10C7">
        <w:trPr>
          <w:trHeight w:hRule="exact" w:val="277"/>
        </w:trPr>
        <w:tc>
          <w:tcPr>
            <w:tcW w:w="3119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13"/>
        </w:trPr>
        <w:tc>
          <w:tcPr>
            <w:tcW w:w="3119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96"/>
        </w:trPr>
        <w:tc>
          <w:tcPr>
            <w:tcW w:w="3119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чая программа пересмотрена, обсуждена и одобрена для реализации в 2023 - 2024 учебном году на заседании кафедры  Информатики и информационной безопасности</w:t>
            </w:r>
          </w:p>
        </w:tc>
      </w:tr>
      <w:tr w:rsidR="00A36298" w:rsidRPr="004A10C7">
        <w:trPr>
          <w:trHeight w:hRule="exact" w:val="138"/>
        </w:trPr>
        <w:tc>
          <w:tcPr>
            <w:tcW w:w="3119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555"/>
        </w:trPr>
        <w:tc>
          <w:tcPr>
            <w:tcW w:w="3119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6252" w:type="dxa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 __ __________ 20__ г.  №  __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Зав. кафедрой  _________________  И.И. </w:t>
            </w:r>
            <w:proofErr w:type="spell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ранкова</w:t>
            </w:r>
            <w:proofErr w:type="spellEnd"/>
          </w:p>
        </w:tc>
      </w:tr>
      <w:tr w:rsidR="00A36298" w:rsidRPr="004A10C7">
        <w:trPr>
          <w:trHeight w:hRule="exact" w:val="277"/>
        </w:trPr>
        <w:tc>
          <w:tcPr>
            <w:tcW w:w="3119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13"/>
        </w:trPr>
        <w:tc>
          <w:tcPr>
            <w:tcW w:w="3119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14"/>
        </w:trPr>
        <w:tc>
          <w:tcPr>
            <w:tcW w:w="9370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96"/>
        </w:trPr>
        <w:tc>
          <w:tcPr>
            <w:tcW w:w="3119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чая программа пересмотрена, обсуждена и одобрена для реализации в 2024 - 2025 учебном году на заседании кафедры  Информатики и информационной безопасности</w:t>
            </w:r>
          </w:p>
        </w:tc>
      </w:tr>
      <w:tr w:rsidR="00A36298" w:rsidRPr="004A10C7">
        <w:trPr>
          <w:trHeight w:hRule="exact" w:val="138"/>
        </w:trPr>
        <w:tc>
          <w:tcPr>
            <w:tcW w:w="3119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6238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555"/>
        </w:trPr>
        <w:tc>
          <w:tcPr>
            <w:tcW w:w="3119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6252" w:type="dxa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 __ __________ 20__ г.  №  __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Зав. кафедрой  _________________  И.И. </w:t>
            </w:r>
            <w:proofErr w:type="spell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ранкова</w:t>
            </w:r>
            <w:proofErr w:type="spellEnd"/>
          </w:p>
        </w:tc>
      </w:tr>
    </w:tbl>
    <w:p w:rsidR="00A36298" w:rsidRPr="002E190E" w:rsidRDefault="00543898">
      <w:pPr>
        <w:rPr>
          <w:sz w:val="0"/>
          <w:szCs w:val="0"/>
          <w:lang w:val="ru-RU"/>
        </w:rPr>
      </w:pPr>
      <w:r w:rsidRPr="002E190E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9"/>
        <w:gridCol w:w="7386"/>
      </w:tblGrid>
      <w:tr w:rsidR="00A36298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36298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Цел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своен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исциплины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модул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</w:tr>
      <w:tr w:rsidR="00A36298" w:rsidRPr="004A10C7">
        <w:trPr>
          <w:trHeight w:hRule="exact" w:val="2448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Информатик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»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оят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обретении</w:t>
            </w:r>
            <w:r w:rsidRPr="002E190E">
              <w:rPr>
                <w:lang w:val="ru-RU"/>
              </w:rPr>
              <w:t xml:space="preserve"> </w:t>
            </w:r>
            <w:proofErr w:type="gram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емыми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а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бора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дачи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ботк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коплен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и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чески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а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ализаци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ов;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обретени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и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ован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времен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коммуникацион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о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;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вышени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ходног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ровн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м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ями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игнутог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ыдуще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пен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я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владени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м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аточным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ровнем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екультур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етенций.</w:t>
            </w:r>
            <w:r w:rsidRPr="002E190E">
              <w:rPr>
                <w:lang w:val="ru-RU"/>
              </w:rPr>
              <w:t xml:space="preserve"> </w:t>
            </w:r>
          </w:p>
        </w:tc>
      </w:tr>
      <w:tr w:rsidR="00A36298" w:rsidRPr="004A10C7">
        <w:trPr>
          <w:trHeight w:hRule="exact" w:val="138"/>
        </w:trPr>
        <w:tc>
          <w:tcPr>
            <w:tcW w:w="1985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7372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416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2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Мест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труктур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граммы</w:t>
            </w:r>
            <w:r w:rsidRPr="002E190E">
              <w:rPr>
                <w:lang w:val="ru-RU"/>
              </w:rPr>
              <w:t xml:space="preserve"> </w:t>
            </w:r>
          </w:p>
        </w:tc>
      </w:tr>
      <w:tr w:rsidR="00A36298" w:rsidRPr="004A10C7">
        <w:trPr>
          <w:trHeight w:hRule="exact" w:val="1096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тик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ходит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овую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ы.</w:t>
            </w:r>
            <w:r w:rsidRPr="002E190E">
              <w:rPr>
                <w:lang w:val="ru-RU"/>
              </w:rPr>
              <w:t xml:space="preserve"> </w:t>
            </w:r>
          </w:p>
          <w:p w:rsidR="00A36298" w:rsidRPr="002E190E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мения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)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формирован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/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:</w:t>
            </w:r>
            <w:r w:rsidRPr="002E190E">
              <w:rPr>
                <w:lang w:val="ru-RU"/>
              </w:rPr>
              <w:t xml:space="preserve"> </w:t>
            </w:r>
          </w:p>
        </w:tc>
      </w:tr>
      <w:tr w:rsidR="00A36298" w:rsidRPr="004A10C7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Информатика»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ем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не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еобразовательно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колы</w:t>
            </w:r>
            <w:r w:rsidRPr="002E190E">
              <w:rPr>
                <w:lang w:val="ru-RU"/>
              </w:rPr>
              <w:t xml:space="preserve"> </w:t>
            </w:r>
          </w:p>
        </w:tc>
      </w:tr>
      <w:tr w:rsidR="00A36298" w:rsidRPr="004A10C7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мения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)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учен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о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удут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/практик:</w:t>
            </w:r>
            <w:r w:rsidRPr="002E190E">
              <w:rPr>
                <w:lang w:val="ru-RU"/>
              </w:rPr>
              <w:t xml:space="preserve"> </w:t>
            </w:r>
          </w:p>
        </w:tc>
      </w:tr>
      <w:tr w:rsidR="00A36298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36298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ирова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сперимента</w:t>
            </w:r>
            <w:proofErr w:type="spellEnd"/>
            <w:r>
              <w:t xml:space="preserve"> </w:t>
            </w:r>
          </w:p>
        </w:tc>
      </w:tr>
      <w:tr w:rsidR="00A36298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36298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ово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и</w:t>
            </w:r>
            <w:proofErr w:type="spellEnd"/>
            <w:r>
              <w:t xml:space="preserve"> </w:t>
            </w:r>
          </w:p>
        </w:tc>
      </w:tr>
      <w:tr w:rsidR="00A36298" w:rsidRPr="004A10C7">
        <w:trPr>
          <w:trHeight w:hRule="exact" w:val="826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учению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вич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ессиональ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мени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м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вич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мени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-исследовательско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</w:t>
            </w:r>
            <w:r w:rsidRPr="002E190E">
              <w:rPr>
                <w:lang w:val="ru-RU"/>
              </w:rPr>
              <w:t xml:space="preserve"> </w:t>
            </w:r>
          </w:p>
        </w:tc>
      </w:tr>
      <w:tr w:rsidR="00A36298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36298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ботк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спериментальных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анных</w:t>
            </w:r>
            <w:proofErr w:type="spellEnd"/>
            <w:r>
              <w:t xml:space="preserve"> </w:t>
            </w:r>
          </w:p>
        </w:tc>
      </w:tr>
      <w:tr w:rsidR="00A36298" w:rsidRPr="004A10C7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делировани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тимизац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войст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риало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чески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ов</w:t>
            </w:r>
            <w:r w:rsidRPr="002E190E">
              <w:rPr>
                <w:lang w:val="ru-RU"/>
              </w:rPr>
              <w:t xml:space="preserve"> </w:t>
            </w:r>
          </w:p>
        </w:tc>
      </w:tr>
      <w:tr w:rsidR="00A36298" w:rsidRPr="004A10C7">
        <w:trPr>
          <w:trHeight w:hRule="exact" w:val="138"/>
        </w:trPr>
        <w:tc>
          <w:tcPr>
            <w:tcW w:w="1985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7372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proofErr w:type="gramStart"/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3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Компетенци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ающегося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формируем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езультат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своения</w:t>
            </w:r>
            <w:r w:rsidRPr="002E190E">
              <w:rPr>
                <w:lang w:val="ru-RU"/>
              </w:rPr>
              <w:t xml:space="preserve"> </w:t>
            </w:r>
            <w:proofErr w:type="gramEnd"/>
          </w:p>
          <w:p w:rsidR="00A36298" w:rsidRPr="002E190E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ланируем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езультат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ения</w:t>
            </w:r>
            <w:r w:rsidRPr="002E190E">
              <w:rPr>
                <w:lang w:val="ru-RU"/>
              </w:rPr>
              <w:t xml:space="preserve"> </w:t>
            </w:r>
          </w:p>
        </w:tc>
      </w:tr>
      <w:tr w:rsidR="00A36298" w:rsidRPr="004A10C7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модуля)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Информатик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»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йс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лжен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ладать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едующим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етенциями:</w:t>
            </w:r>
            <w:r w:rsidRPr="002E190E">
              <w:rPr>
                <w:lang w:val="ru-RU"/>
              </w:rPr>
              <w:t xml:space="preserve"> </w:t>
            </w:r>
          </w:p>
        </w:tc>
      </w:tr>
      <w:tr w:rsidR="00A36298" w:rsidRPr="004A10C7">
        <w:trPr>
          <w:trHeight w:hRule="exact" w:val="277"/>
        </w:trPr>
        <w:tc>
          <w:tcPr>
            <w:tcW w:w="1985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7372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>
        <w:trPr>
          <w:trHeight w:hRule="exact" w:val="833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руктурный</w:t>
            </w:r>
            <w:proofErr w:type="spellEnd"/>
            <w:r>
              <w:t xml:space="preserve"> </w:t>
            </w:r>
          </w:p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мент</w:t>
            </w:r>
            <w:proofErr w:type="spellEnd"/>
            <w:r>
              <w:t xml:space="preserve"> </w:t>
            </w:r>
          </w:p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етенции</w:t>
            </w:r>
            <w:proofErr w:type="spellEnd"/>
            <w:r>
              <w:t xml:space="preserve"> 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ируем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зультат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ения</w:t>
            </w:r>
            <w:proofErr w:type="spellEnd"/>
            <w:r>
              <w:t xml:space="preserve"> </w:t>
            </w:r>
          </w:p>
        </w:tc>
      </w:tr>
      <w:tr w:rsidR="00A36298" w:rsidRPr="004A10C7">
        <w:trPr>
          <w:trHeight w:hRule="exact" w:val="1155"/>
        </w:trPr>
        <w:tc>
          <w:tcPr>
            <w:tcW w:w="937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К-1      способностью решать стандартные задачи профессиональной деятельности на основе информационной и библиографической культуры с применением информационно-коммуникационных технологий и с учетом основных требований информационной безопасности</w:t>
            </w:r>
          </w:p>
        </w:tc>
      </w:tr>
      <w:tr w:rsidR="00A36298">
        <w:trPr>
          <w:trHeight w:hRule="exact" w:val="3318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Значение информации в развитии современного общества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классификацию современных информационных систем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общие характеристики процесса сбора, передачи, обработки и накопления информации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основные технические средства и программное обеспечение, применяемое для решения общеинженерных задач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типовые алгоритмы и модели решения практических общеинженерных задач с использованием прикладных программных средств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основные алгоритмы программирования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основные методы проектирования БД для хранения;</w:t>
            </w:r>
          </w:p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─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ные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предел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он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зопасно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A36298" w:rsidRDefault="00543898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9"/>
        <w:gridCol w:w="7386"/>
      </w:tblGrid>
      <w:tr w:rsidR="00A36298">
        <w:trPr>
          <w:trHeight w:hRule="exact" w:val="2778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Ум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Ставить и решать прикладные задачи с использованием современных информационно-коммуникационных технологий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использовать навыки работы с офисными приложениями (текстовыми процессорами, электронными таблицами) в профессиональной деятельности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применять основные алгоритмы решения инженерных задач и реализовывать их с помощью программных средств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проектировать БД по общеинженерным знаниям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создавать запросы БД для выбора информации;</w:t>
            </w:r>
          </w:p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─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ять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тивирус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грамм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</w:tr>
      <w:tr w:rsidR="00A36298" w:rsidRPr="004A10C7">
        <w:trPr>
          <w:trHeight w:hRule="exact" w:val="2778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Навыками поиска хранения, переработки информации; навыками отбора информации для эффективного решения общеинженерных задач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типовыми алгоритмами и моделями решения общеинженерных задач с использованием прикладных программных средств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современными технологиями программирования и программными средствами для решения общеинженерных задач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технологиями обработки БД, выбором данных по критериям.</w:t>
            </w:r>
          </w:p>
        </w:tc>
      </w:tr>
      <w:tr w:rsidR="00A36298" w:rsidRPr="004A10C7">
        <w:trPr>
          <w:trHeight w:hRule="exact" w:val="1155"/>
        </w:trPr>
        <w:tc>
          <w:tcPr>
            <w:tcW w:w="937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К-1 способностью использовать современные информационно-коммуникационные технологии, глобальные информационные ресурсы в научно-исследовательской и расчетно-аналитической деятельности в области материаловедения и технологии материалов</w:t>
            </w:r>
          </w:p>
        </w:tc>
      </w:tr>
      <w:tr w:rsidR="00A36298">
        <w:trPr>
          <w:trHeight w:hRule="exact" w:val="2507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озможности современных информационно-коммуникационных технологий на основе программных, информационно-поисковых систем и баз данных</w:t>
            </w:r>
            <w:proofErr w:type="gram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;</w:t>
            </w:r>
            <w:proofErr w:type="gramEnd"/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нятие локальных и глобальных сетей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 информационные ресурсы для сопровождения учебного процесса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исковые сервисы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 топологии сетей;</w:t>
            </w:r>
          </w:p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сурсов</w:t>
            </w:r>
            <w:proofErr w:type="spellEnd"/>
          </w:p>
        </w:tc>
      </w:tr>
      <w:tr w:rsidR="00A36298" w:rsidRPr="004A10C7">
        <w:trPr>
          <w:trHeight w:hRule="exact" w:val="3589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работать в качестве клиента </w:t>
            </w:r>
            <w:proofErr w:type="gram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рнет-сервисов</w:t>
            </w:r>
            <w:proofErr w:type="gramEnd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ять информацию, полученную в глобальных компьютерных сетях, в профессиональной деятельности; оценивать достоверность информации, сопоставляя различные источники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извести сравнительный анализ возможностей доступных средств обработки информации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овать учебную и техническую литературу, информационные материалы из Интернета для научных исследований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о приобретать знания в предметной области с использованием ИКТ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уществлять выбор способа представления информации в соответствии с поставленной задачей.</w:t>
            </w:r>
          </w:p>
        </w:tc>
      </w:tr>
    </w:tbl>
    <w:p w:rsidR="00A36298" w:rsidRPr="002E190E" w:rsidRDefault="00543898">
      <w:pPr>
        <w:rPr>
          <w:sz w:val="0"/>
          <w:szCs w:val="0"/>
          <w:lang w:val="ru-RU"/>
        </w:rPr>
      </w:pPr>
      <w:r w:rsidRPr="002E190E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9"/>
        <w:gridCol w:w="7386"/>
      </w:tblGrid>
      <w:tr w:rsidR="00A36298" w:rsidRPr="004A10C7">
        <w:trPr>
          <w:trHeight w:hRule="exact" w:val="3048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Влад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ами работы в глобальных компьютерных сетях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ами поиска и обмена информацией   в области материаловедения и технологии материалов в глобальных и локальных компьютерных сетях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навыками работы с </w:t>
            </w:r>
            <w:proofErr w:type="gram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исковым</w:t>
            </w:r>
            <w:proofErr w:type="gramEnd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системами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особами оценивания значимости и практической пригодности полученных результатов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ми умениями для работы с информацией в глобальных компьютерных сетях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особами совершенствования профессиональных знаний и умений путем использования возможностей информационной среды</w:t>
            </w:r>
          </w:p>
        </w:tc>
      </w:tr>
      <w:tr w:rsidR="00A36298" w:rsidRPr="004A10C7">
        <w:trPr>
          <w:trHeight w:hRule="exact" w:val="884"/>
        </w:trPr>
        <w:tc>
          <w:tcPr>
            <w:tcW w:w="937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К-3 готовностью использовать методы моделирования при прогнозировании и оптимизации технологических процессов и свойств материалов, стандартизации и сертификации материалов и процессов</w:t>
            </w:r>
          </w:p>
        </w:tc>
      </w:tr>
      <w:tr w:rsidR="00A36298" w:rsidRPr="004A10C7">
        <w:trPr>
          <w:trHeight w:hRule="exact" w:val="884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Основные методы моделирования при прогнозировании технологических процессов и свойств материалов, стандартизации и сертификации материалов и процессов</w:t>
            </w:r>
          </w:p>
        </w:tc>
      </w:tr>
      <w:tr w:rsidR="00A36298" w:rsidRPr="004A10C7">
        <w:trPr>
          <w:trHeight w:hRule="exact" w:val="2237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Проводить необходимые расчеты с использованием ИКТ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─ проводить изучение и анализ полученных </w:t>
            </w:r>
            <w:proofErr w:type="gram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</w:t>
            </w:r>
            <w:proofErr w:type="gramEnd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proofErr w:type="gram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рнет</w:t>
            </w:r>
            <w:proofErr w:type="gramEnd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технических данных, показателей и результатов работы, их обобщение и систематизацию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использовать, полученные с помощью ИКТ знания, на междисциплинарном уровне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применять, полученные с помощью ИКТ знания в профессиональной деятельности</w:t>
            </w:r>
          </w:p>
        </w:tc>
      </w:tr>
      <w:tr w:rsidR="00A36298" w:rsidRPr="004A10C7">
        <w:trPr>
          <w:trHeight w:hRule="exact" w:val="1966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Современными технологиями программирования и программными средствами для решения задач прогнозирования и оптимизации технологических процессов и свойств материалов, стандартизации и сертификации материалов и процессов;</w:t>
            </w:r>
          </w:p>
          <w:p w:rsidR="00A36298" w:rsidRPr="002E190E" w:rsidRDefault="0054389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─ навыками составления алгоритмов и решения  задач  оптимизации технологических процессов с помощью языков программирования высокого уровня;</w:t>
            </w:r>
          </w:p>
        </w:tc>
      </w:tr>
    </w:tbl>
    <w:p w:rsidR="00A36298" w:rsidRPr="002E190E" w:rsidRDefault="00543898">
      <w:pPr>
        <w:rPr>
          <w:sz w:val="0"/>
          <w:szCs w:val="0"/>
          <w:lang w:val="ru-RU"/>
        </w:rPr>
      </w:pPr>
      <w:r w:rsidRPr="002E190E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1"/>
        <w:gridCol w:w="1633"/>
        <w:gridCol w:w="336"/>
        <w:gridCol w:w="446"/>
        <w:gridCol w:w="442"/>
        <w:gridCol w:w="651"/>
        <w:gridCol w:w="509"/>
        <w:gridCol w:w="1513"/>
        <w:gridCol w:w="1990"/>
        <w:gridCol w:w="1159"/>
      </w:tblGrid>
      <w:tr w:rsidR="00A36298" w:rsidRPr="004A10C7">
        <w:trPr>
          <w:trHeight w:hRule="exact" w:val="285"/>
        </w:trPr>
        <w:tc>
          <w:tcPr>
            <w:tcW w:w="710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9228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4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труктура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ъём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одержани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E190E">
              <w:rPr>
                <w:lang w:val="ru-RU"/>
              </w:rPr>
              <w:t xml:space="preserve"> </w:t>
            </w:r>
          </w:p>
        </w:tc>
      </w:tr>
      <w:tr w:rsidR="00A36298" w:rsidRPr="002E190E">
        <w:trPr>
          <w:trHeight w:hRule="exact" w:val="3611"/>
        </w:trPr>
        <w:tc>
          <w:tcPr>
            <w:tcW w:w="9937" w:type="dxa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а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удоемкость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авляет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5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чет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диниц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80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м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е:</w:t>
            </w:r>
            <w:r w:rsidRPr="002E190E">
              <w:rPr>
                <w:lang w:val="ru-RU"/>
              </w:rPr>
              <w:t xml:space="preserve"> </w:t>
            </w:r>
          </w:p>
          <w:p w:rsidR="00A36298" w:rsidRPr="002E190E" w:rsidRDefault="0054389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актна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6,1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:</w:t>
            </w:r>
            <w:r w:rsidRPr="002E190E">
              <w:rPr>
                <w:lang w:val="ru-RU"/>
              </w:rPr>
              <w:t xml:space="preserve"> </w:t>
            </w:r>
          </w:p>
          <w:p w:rsidR="00A36298" w:rsidRPr="002E190E" w:rsidRDefault="0054389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190E">
              <w:rPr>
                <w:lang w:val="ru-RU"/>
              </w:rPr>
              <w:t xml:space="preserve"> </w:t>
            </w:r>
            <w:proofErr w:type="gram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ная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2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;</w:t>
            </w:r>
            <w:r w:rsidRPr="002E190E">
              <w:rPr>
                <w:lang w:val="ru-RU"/>
              </w:rPr>
              <w:t xml:space="preserve"> </w:t>
            </w:r>
          </w:p>
          <w:p w:rsidR="00A36298" w:rsidRPr="002E190E" w:rsidRDefault="0054389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190E">
              <w:rPr>
                <w:lang w:val="ru-RU"/>
              </w:rPr>
              <w:t xml:space="preserve"> </w:t>
            </w:r>
            <w:proofErr w:type="gram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неаудиторная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,1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</w:t>
            </w:r>
            <w:r w:rsidRPr="002E190E">
              <w:rPr>
                <w:lang w:val="ru-RU"/>
              </w:rPr>
              <w:t xml:space="preserve"> </w:t>
            </w:r>
          </w:p>
          <w:p w:rsidR="00A36298" w:rsidRPr="002E190E" w:rsidRDefault="0054389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а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8,2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;</w:t>
            </w:r>
            <w:r w:rsidRPr="002E190E">
              <w:rPr>
                <w:lang w:val="ru-RU"/>
              </w:rPr>
              <w:t xml:space="preserve"> </w:t>
            </w:r>
          </w:p>
          <w:p w:rsidR="00A36298" w:rsidRPr="002E190E" w:rsidRDefault="0054389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готовк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замену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5,7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а</w:t>
            </w:r>
            <w:r w:rsidRPr="002E190E">
              <w:rPr>
                <w:lang w:val="ru-RU"/>
              </w:rPr>
              <w:t xml:space="preserve"> </w:t>
            </w:r>
          </w:p>
          <w:p w:rsidR="00A36298" w:rsidRPr="002E190E" w:rsidRDefault="00A3629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</w:p>
          <w:p w:rsidR="00A36298" w:rsidRPr="002E190E" w:rsidRDefault="0054389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ттестаци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чет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замен</w:t>
            </w:r>
            <w:r w:rsidRPr="002E190E">
              <w:rPr>
                <w:lang w:val="ru-RU"/>
              </w:rPr>
              <w:t xml:space="preserve"> </w:t>
            </w:r>
          </w:p>
        </w:tc>
      </w:tr>
      <w:tr w:rsidR="00A36298" w:rsidRPr="002E190E">
        <w:trPr>
          <w:trHeight w:hRule="exact" w:val="138"/>
        </w:trPr>
        <w:tc>
          <w:tcPr>
            <w:tcW w:w="710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>
        <w:trPr>
          <w:trHeight w:hRule="exact" w:val="972"/>
        </w:trPr>
        <w:tc>
          <w:tcPr>
            <w:tcW w:w="2424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ма</w:t>
            </w:r>
            <w:proofErr w:type="spellEnd"/>
            <w:r>
              <w:t xml:space="preserve"> </w:t>
            </w:r>
          </w:p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t xml:space="preserve"> </w:t>
            </w:r>
          </w:p>
        </w:tc>
        <w:tc>
          <w:tcPr>
            <w:tcW w:w="199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Pr="002E190E" w:rsidRDefault="0054389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удиторная</w:t>
            </w:r>
            <w:r w:rsidRPr="002E190E">
              <w:rPr>
                <w:lang w:val="ru-RU"/>
              </w:rPr>
              <w:t xml:space="preserve"> </w:t>
            </w:r>
          </w:p>
          <w:p w:rsidR="00A36298" w:rsidRPr="002E190E" w:rsidRDefault="0054389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актна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та</w:t>
            </w:r>
            <w:r w:rsidRPr="002E190E">
              <w:rPr>
                <w:lang w:val="ru-RU"/>
              </w:rPr>
              <w:t xml:space="preserve"> </w:t>
            </w:r>
          </w:p>
          <w:p w:rsidR="00A36298" w:rsidRPr="002E190E" w:rsidRDefault="0054389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ад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асах)</w:t>
            </w:r>
            <w:r w:rsidRPr="002E190E">
              <w:rPr>
                <w:lang w:val="ru-RU"/>
              </w:rPr>
              <w:t xml:space="preserve"> </w:t>
            </w:r>
          </w:p>
        </w:tc>
        <w:tc>
          <w:tcPr>
            <w:tcW w:w="58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удента</w:t>
            </w:r>
            <w:proofErr w:type="spellEnd"/>
            <w:r>
              <w:t xml:space="preserve"> </w:t>
            </w:r>
          </w:p>
        </w:tc>
        <w:tc>
          <w:tcPr>
            <w:tcW w:w="157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ой</w:t>
            </w:r>
            <w:proofErr w:type="spellEnd"/>
            <w:r>
              <w:t xml:space="preserve"> </w:t>
            </w:r>
          </w:p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t xml:space="preserve"> </w:t>
            </w:r>
          </w:p>
        </w:tc>
        <w:tc>
          <w:tcPr>
            <w:tcW w:w="171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Pr="002E190E" w:rsidRDefault="0054389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кущег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спеваемост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</w:p>
          <w:p w:rsidR="00A36298" w:rsidRPr="002E190E" w:rsidRDefault="0054389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межуточно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ттестации</w:t>
            </w:r>
            <w:r w:rsidRPr="002E190E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етенции</w:t>
            </w:r>
            <w:proofErr w:type="spellEnd"/>
            <w:r>
              <w:t xml:space="preserve"> </w:t>
            </w:r>
          </w:p>
        </w:tc>
      </w:tr>
      <w:tr w:rsidR="00A36298">
        <w:trPr>
          <w:trHeight w:hRule="exact" w:val="833"/>
        </w:trPr>
        <w:tc>
          <w:tcPr>
            <w:tcW w:w="2424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A36298" w:rsidRDefault="00A3629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58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A36298" w:rsidRDefault="00A36298"/>
        </w:tc>
        <w:tc>
          <w:tcPr>
            <w:tcW w:w="157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71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29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</w:tr>
      <w:tr w:rsidR="00A36298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времен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формацион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ы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</w:tr>
      <w:tr w:rsidR="00A36298">
        <w:trPr>
          <w:trHeight w:hRule="exact" w:val="267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Pr="002E190E" w:rsidRDefault="0054389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1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онна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истема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лассификац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он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истем</w:t>
            </w:r>
            <w:r w:rsidRPr="002E190E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Pr="002E190E" w:rsidRDefault="0054389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й литературы, работа с материалами </w:t>
            </w:r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о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</w:t>
            </w:r>
          </w:p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ированию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рнет-тестировани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ЭПО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A36298">
        <w:trPr>
          <w:trHeight w:hRule="exact" w:val="267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2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ерацион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истемы</w:t>
            </w:r>
            <w:r w:rsidRPr="002E190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</w:t>
            </w:r>
            <w:r w:rsidRPr="002E190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nux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</w:t>
            </w:r>
            <w:r w:rsidRPr="002E190E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acOS</w:t>
            </w:r>
            <w:proofErr w:type="spellEnd"/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 w:rsidRPr="002E190E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авнительны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хнологи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,0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Pr="002E190E" w:rsidRDefault="0054389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й литературы, работа с материалами </w:t>
            </w:r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о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</w:t>
            </w:r>
          </w:p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ированию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рнет-тестировани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ЭПО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A36298">
        <w:trPr>
          <w:trHeight w:hRule="exact" w:val="267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окальны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лобаль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ти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Pr="002E190E" w:rsidRDefault="0054389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й литературы, работа с материалами </w:t>
            </w:r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о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</w:t>
            </w:r>
          </w:p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ированию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рнет-тестировани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ЭПО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A36298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,0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</w:tr>
      <w:tr w:rsidR="00A36298" w:rsidRPr="004A10C7">
        <w:trPr>
          <w:trHeight w:hRule="exact" w:val="673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Pr="002E190E" w:rsidRDefault="0054389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lastRenderedPageBreak/>
              <w:t>2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грамм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едств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ализаци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он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цессов</w:t>
            </w:r>
            <w:r w:rsidRPr="002E190E">
              <w:rPr>
                <w:lang w:val="ru-RU"/>
              </w:rP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>
        <w:trPr>
          <w:trHeight w:hRule="exact" w:val="289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Pr="002E190E" w:rsidRDefault="0054389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1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кстов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дакторы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нологи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ботк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кстово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и</w:t>
            </w:r>
            <w:r w:rsidRPr="002E190E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/3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Pr="002E190E" w:rsidRDefault="0054389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й литературы, работа с материалами </w:t>
            </w:r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о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</w:t>
            </w:r>
          </w:p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матическ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ферата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ферат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A36298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2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ктрон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аблицы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нологи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ботк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ислово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и.</w:t>
            </w:r>
            <w:r w:rsidRPr="002E190E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афическ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тображе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анных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нных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аблиц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/3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й литературы, работа с материалами </w:t>
            </w:r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о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итор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е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итор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A36298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Pr="002E190E" w:rsidRDefault="0054389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3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клад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ч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ботк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едствам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ктрон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аблиц</w:t>
            </w:r>
            <w:r w:rsidRPr="002E190E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й литературы, работа с материалами </w:t>
            </w:r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о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итор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е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итор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A36298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/8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</w:tr>
      <w:tr w:rsidR="00A36298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зуализац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анных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едствам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фографики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</w:tr>
      <w:tr w:rsidR="00A36298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Pr="002E190E" w:rsidRDefault="0054389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1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тап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здания</w:t>
            </w:r>
            <w:r w:rsidRPr="002E190E">
              <w:rPr>
                <w:lang w:val="ru-RU"/>
              </w:rPr>
              <w:t xml:space="preserve"> </w:t>
            </w:r>
            <w:proofErr w:type="spellStart"/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графики</w:t>
            </w:r>
            <w:proofErr w:type="spellEnd"/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рвис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здания</w:t>
            </w:r>
            <w:r w:rsidRPr="002E190E">
              <w:rPr>
                <w:lang w:val="ru-RU"/>
              </w:rPr>
              <w:t xml:space="preserve"> </w:t>
            </w:r>
            <w:proofErr w:type="spellStart"/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графики</w:t>
            </w:r>
            <w:proofErr w:type="spellEnd"/>
            <w:r w:rsidRPr="002E190E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й литературы, работа с материалами </w:t>
            </w:r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о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 </w:t>
            </w:r>
            <w:proofErr w:type="spellStart"/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г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машне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я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машне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е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A36298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</w:tr>
      <w:tr w:rsidR="00A36298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eb-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работка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</w:tr>
      <w:tr w:rsidR="00A36298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lastRenderedPageBreak/>
              <w:t>4.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времен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едств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ектирован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йтов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й литературы, работа с материалами </w:t>
            </w:r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о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 </w:t>
            </w:r>
            <w:proofErr w:type="spellStart"/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г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машне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я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машне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е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</w:t>
            </w:r>
            <w:r>
              <w:t xml:space="preserve"> </w:t>
            </w:r>
          </w:p>
        </w:tc>
      </w:tr>
      <w:tr w:rsidR="00A36298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</w:tr>
      <w:tr w:rsidR="00A36298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снов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формационно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езопасности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</w:tr>
      <w:tr w:rsidR="00A36298">
        <w:trPr>
          <w:trHeight w:hRule="exact" w:val="267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5.1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рнет-безопасность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циально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женери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рушен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онно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езопасности.</w:t>
            </w:r>
            <w:r w:rsidRPr="002E190E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щит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формации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еден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ляющих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сударственную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айну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й литературы, работа с материалами </w:t>
            </w:r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о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итор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ирование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  <w:r>
              <w:t xml:space="preserve"> </w:t>
            </w:r>
          </w:p>
        </w:tc>
      </w:tr>
      <w:tr w:rsidR="00A36298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</w:tr>
      <w:tr w:rsidR="00A36298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7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4/1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,0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</w:tr>
      <w:tr w:rsidR="00A36298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хнологи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граммирования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</w:tr>
      <w:tr w:rsidR="00A36298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Pr="002E190E" w:rsidRDefault="0054389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.1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руктурном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граммировании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ализац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ых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слов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иклически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оритмов.</w:t>
            </w:r>
            <w:r w:rsidRPr="002E190E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 литературы, работа с материалами </w:t>
            </w:r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о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итор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е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итор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A36298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Pr="002E190E" w:rsidRDefault="00543898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.2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ъектно-ориентированно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граммирование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здани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ьзовательски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ложений</w:t>
            </w:r>
            <w:r w:rsidRPr="002E190E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/6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,1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 литературы, работа с материалами </w:t>
            </w:r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о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 </w:t>
            </w:r>
            <w:proofErr w:type="spellStart"/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г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машне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я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машне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е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A36298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/10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,1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</w:tr>
      <w:tr w:rsidR="00A36298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з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анных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</w:tr>
      <w:tr w:rsidR="00A36298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lastRenderedPageBreak/>
              <w:t>7.1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УБД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ъект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айл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аз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анных.</w:t>
            </w:r>
            <w:r w:rsidRPr="002E190E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зда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просов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тчетов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ое изучение учебной и научно литературы, работа с материалами </w:t>
            </w:r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разовательного</w:t>
            </w:r>
            <w:r w:rsidRPr="002E190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ртала и ЭБС. </w:t>
            </w:r>
            <w:proofErr w:type="spellStart"/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 w:rsidR="004A10C7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г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машне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я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машне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е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A36298">
        <w:trPr>
          <w:trHeight w:hRule="exact" w:val="478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2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A36298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</w:tr>
      <w:tr w:rsidR="00A36298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7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4/1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,1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</w:tr>
      <w:tr w:rsidR="00A36298">
        <w:trPr>
          <w:trHeight w:hRule="exact" w:val="478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е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8/28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8,2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,ПК- 1,ПК-3</w:t>
            </w:r>
          </w:p>
        </w:tc>
      </w:tr>
    </w:tbl>
    <w:p w:rsidR="00A36298" w:rsidRDefault="00543898">
      <w:pPr>
        <w:rPr>
          <w:sz w:val="0"/>
          <w:szCs w:val="0"/>
        </w:rPr>
      </w:pPr>
      <w:r>
        <w:br w:type="page"/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424"/>
      </w:tblGrid>
      <w:tr w:rsidR="00A36298" w:rsidTr="00E30E4D">
        <w:trPr>
          <w:trHeight w:hRule="exact" w:val="285"/>
        </w:trPr>
        <w:tc>
          <w:tcPr>
            <w:tcW w:w="9424" w:type="dxa"/>
            <w:shd w:val="clear" w:color="000000" w:fill="FFFFFF"/>
            <w:tcMar>
              <w:left w:w="34" w:type="dxa"/>
              <w:right w:w="34" w:type="dxa"/>
            </w:tcMar>
          </w:tcPr>
          <w:p w:rsidR="00A36298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5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разователь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технологии</w:t>
            </w:r>
            <w:proofErr w:type="spellEnd"/>
            <w:r>
              <w:t xml:space="preserve"> </w:t>
            </w:r>
          </w:p>
        </w:tc>
      </w:tr>
      <w:tr w:rsidR="00A36298" w:rsidTr="00E30E4D">
        <w:trPr>
          <w:trHeight w:hRule="exact" w:val="138"/>
        </w:trPr>
        <w:tc>
          <w:tcPr>
            <w:tcW w:w="9424" w:type="dxa"/>
          </w:tcPr>
          <w:p w:rsidR="00A36298" w:rsidRDefault="00A36298"/>
        </w:tc>
      </w:tr>
      <w:tr w:rsidR="002E190E" w:rsidRPr="004A10C7" w:rsidTr="00E30E4D">
        <w:tc>
          <w:tcPr>
            <w:tcW w:w="9424" w:type="dxa"/>
            <w:shd w:val="clear" w:color="000000" w:fill="FFFFFF"/>
            <w:tcMar>
              <w:left w:w="34" w:type="dxa"/>
              <w:right w:w="34" w:type="dxa"/>
            </w:tcMar>
          </w:tcPr>
          <w:p w:rsidR="002E190E" w:rsidRDefault="002E190E" w:rsidP="002E190E">
            <w:pPr>
              <w:spacing w:after="0" w:line="240" w:lineRule="auto"/>
              <w:ind w:firstLine="756"/>
              <w:jc w:val="both"/>
              <w:rPr>
                <w:lang w:val="ru-RU"/>
              </w:rPr>
            </w:pP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ализац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усмотрен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идо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честве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х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й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подавании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861644">
              <w:rPr>
                <w:lang w:val="ru-RU"/>
              </w:rPr>
              <w:t xml:space="preserve"> </w:t>
            </w:r>
            <w:r w:rsidRPr="008616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пользуются:</w:t>
            </w:r>
            <w:r w:rsidRPr="00861644">
              <w:rPr>
                <w:lang w:val="ru-RU"/>
              </w:rPr>
              <w:t xml:space="preserve"> </w:t>
            </w:r>
          </w:p>
          <w:p w:rsidR="002E190E" w:rsidRDefault="002E190E" w:rsidP="002E190E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before="120" w:after="0" w:line="240" w:lineRule="auto"/>
              <w:contextualSpacing/>
              <w:jc w:val="both"/>
              <w:rPr>
                <w:rFonts w:ascii="Times New Roman" w:eastAsia="Times New Roman" w:hAnsi="Times New Roman" w:cs="Georgia"/>
                <w:b/>
                <w:bCs/>
                <w:i/>
                <w:sz w:val="24"/>
                <w:szCs w:val="24"/>
                <w:lang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sz w:val="24"/>
                <w:szCs w:val="24"/>
                <w:lang w:val="ru-RU" w:eastAsia="ru-RU"/>
              </w:rPr>
              <w:t>Традиционная технология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, включающая в себя объяснение преподавателя на лекциях, самостоятельную работу с учебной и справочной литературой по дисциплине, выполнение заданий по методическим указаниям.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Формы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учебных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занятий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с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использованием</w:t>
            </w:r>
            <w:proofErr w:type="spellEnd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традиционных</w:t>
            </w:r>
            <w:proofErr w:type="spellEnd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технологий</w:t>
            </w:r>
            <w:proofErr w:type="spellEnd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: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ind w:left="714" w:hanging="357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bCs/>
                <w:i/>
                <w:sz w:val="24"/>
                <w:szCs w:val="24"/>
                <w:lang w:val="ru-RU" w:eastAsia="ru-RU"/>
              </w:rPr>
              <w:t>Вводная лекция</w:t>
            </w:r>
            <w:r w:rsidRPr="00452EA2"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  <w:t xml:space="preserve"> – для целостного представления об учебном предмете и анализа учебно-методической литературы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;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ind w:left="714" w:hanging="357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bCs/>
                <w:i/>
                <w:sz w:val="24"/>
                <w:szCs w:val="24"/>
                <w:lang w:val="ru-RU" w:eastAsia="ru-RU"/>
              </w:rPr>
              <w:t>Обзорные лекции</w:t>
            </w:r>
            <w:r w:rsidRPr="00452EA2"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  <w:t xml:space="preserve"> – для систематизации научных знаний на высоком уровне с использованием ассоциативных связей в процессе представления и осмысления информации;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before="120" w:line="268" w:lineRule="auto"/>
              <w:contextualSpacing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bCs/>
                <w:i/>
                <w:sz w:val="24"/>
                <w:szCs w:val="24"/>
                <w:lang w:val="ru-RU" w:eastAsia="ru-RU"/>
              </w:rPr>
              <w:t>Информационная лекция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последовательное изложение материала в дисциплинарной логике, осуществляемое преимущественно вербальными средствами (монолог преподавателя);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before="120" w:line="268" w:lineRule="auto"/>
              <w:contextualSpacing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bCs/>
                <w:i/>
                <w:sz w:val="24"/>
                <w:szCs w:val="24"/>
                <w:lang w:val="ru-RU" w:eastAsia="ru-RU"/>
              </w:rPr>
              <w:t>Семинар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беседа преподавателя и обучающихся, обсуждение заранее подготовленных сообщений по каждому вопросу плана занятия с единым для всех перечнем рекомендуемой обязательной и дополнительной литературы;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before="120" w:line="268" w:lineRule="auto"/>
              <w:contextualSpacing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bCs/>
                <w:i/>
                <w:sz w:val="24"/>
                <w:szCs w:val="24"/>
                <w:lang w:val="ru-RU" w:eastAsia="ru-RU"/>
              </w:rPr>
              <w:t>Практическое занятие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, посвященное освоению конкретных умений и навыков по предложенному алгоритму;</w:t>
            </w:r>
          </w:p>
          <w:p w:rsidR="002E190E" w:rsidRDefault="002E190E" w:rsidP="002E190E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before="120" w:line="268" w:lineRule="auto"/>
              <w:contextualSpacing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sz w:val="24"/>
                <w:szCs w:val="24"/>
                <w:lang w:val="ru-RU" w:eastAsia="ru-RU"/>
              </w:rPr>
              <w:t>Раздельно-</w:t>
            </w:r>
            <w:proofErr w:type="spellStart"/>
            <w:r w:rsidRPr="00452EA2">
              <w:rPr>
                <w:rFonts w:ascii="Times New Roman" w:eastAsia="Times New Roman" w:hAnsi="Times New Roman" w:cs="Georgia"/>
                <w:b/>
                <w:sz w:val="24"/>
                <w:szCs w:val="24"/>
                <w:lang w:val="ru-RU" w:eastAsia="ru-RU"/>
              </w:rPr>
              <w:t>компетентностная</w:t>
            </w:r>
            <w:proofErr w:type="spellEnd"/>
            <w:r w:rsidRPr="00452EA2">
              <w:rPr>
                <w:rFonts w:ascii="Times New Roman" w:eastAsia="Times New Roman" w:hAnsi="Times New Roman" w:cs="Georgia"/>
                <w:b/>
                <w:sz w:val="24"/>
                <w:szCs w:val="24"/>
                <w:lang w:val="ru-RU" w:eastAsia="ru-RU"/>
              </w:rPr>
              <w:t xml:space="preserve"> технология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, включающая в себя жесткое структурирование содержания учебного материала, сопровождающаяся обязательными блоками домашних заданий, контрольных работ и тестированием по каждой теме содержания курса.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Формы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учебных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занятий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с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использованием</w:t>
            </w:r>
            <w:proofErr w:type="spellEnd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раздельно-компетентностной</w:t>
            </w:r>
            <w:proofErr w:type="spellEnd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технологии</w:t>
            </w:r>
            <w:proofErr w:type="spellEnd"/>
            <w:r>
              <w:rPr>
                <w:rFonts w:ascii="Times New Roman" w:eastAsia="Times New Roman" w:hAnsi="Times New Roman" w:cs="Georgia"/>
                <w:bCs/>
                <w:sz w:val="24"/>
                <w:szCs w:val="24"/>
                <w:lang w:eastAsia="ru-RU"/>
              </w:rPr>
              <w:t>: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Кейс-методы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для овладения системой знаний и умений и творческого их использования в профессиональной деятельности и самообразовании; для квалифицированного и независимого решения профессиональных задач; для ориентации в многообразии учебных программ, пособий, литературы и </w:t>
            </w:r>
            <w:proofErr w:type="gramStart"/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выбора</w:t>
            </w:r>
            <w:proofErr w:type="gramEnd"/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наиболее эффективных в применении к конкретной ситуации; для осуществления </w:t>
            </w:r>
            <w:proofErr w:type="spellStart"/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саморефлексии</w:t>
            </w:r>
            <w:proofErr w:type="spellEnd"/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для дальнейшего профессионального, творческого роста и социализации личности. </w:t>
            </w:r>
          </w:p>
          <w:p w:rsidR="002E190E" w:rsidRPr="00531249" w:rsidRDefault="002E190E" w:rsidP="002E190E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before="120" w:line="268" w:lineRule="auto"/>
              <w:contextualSpacing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sz w:val="24"/>
                <w:szCs w:val="24"/>
                <w:lang w:val="ru-RU" w:eastAsia="ru-RU"/>
              </w:rPr>
              <w:t xml:space="preserve">Интерактивные технологии – 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организация образовательного процесса, которая предполагает активное и нелинейное взаимодействие всех участников, достижение на этой основе личностно значимого для них образовательного результата. Наряду со специализированными технологиями такого рода принцип интерактивности прослеживается в большинстве современных образовательных технологий. Интерактивность подразумевает </w:t>
            </w:r>
            <w:proofErr w:type="gramStart"/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субъект-субъектные</w:t>
            </w:r>
            <w:proofErr w:type="gramEnd"/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отношения в ходе образовательного процесса и, как следствие, формирование саморазвивающейся информационно-ресурсной среды.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Формы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учебных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занятий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с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использованием</w:t>
            </w:r>
            <w:proofErr w:type="spellEnd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интерактивных</w:t>
            </w:r>
            <w:proofErr w:type="spellEnd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технологий</w:t>
            </w:r>
            <w:proofErr w:type="spellEnd"/>
            <w:r w:rsidRPr="00531249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: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ind w:left="714" w:hanging="357"/>
              <w:jc w:val="both"/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</w:pPr>
            <w:r w:rsidRPr="00531249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eastAsia="ru-RU"/>
              </w:rPr>
              <w:t>Case</w:t>
            </w: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-</w:t>
            </w:r>
            <w:r w:rsidRPr="00531249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eastAsia="ru-RU"/>
              </w:rPr>
              <w:t>study</w:t>
            </w:r>
            <w:r w:rsidRPr="00452EA2"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  <w:t xml:space="preserve"> – для анализа реальных проблемных ситуаций и поиска лучших вариантов решений, разбор результатов тематических контрольных работ, анализ ошибок, совместный поиск вариантов рационального решения проблемы. 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ind w:left="714" w:hanging="357"/>
              <w:jc w:val="both"/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 xml:space="preserve">Методы </w:t>
            </w:r>
            <w:r w:rsidRPr="00531249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eastAsia="ru-RU"/>
              </w:rPr>
              <w:t>IT</w:t>
            </w:r>
            <w:r w:rsidRPr="00452EA2"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  <w:t xml:space="preserve"> – для применения компьютеров в процессе освоения дисциплины и доступа к ЭОР кафедры и Интернет-ресурсам. 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Лекция «обратной связи»</w:t>
            </w:r>
            <w:r w:rsidRPr="00452EA2"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  <w:t xml:space="preserve"> – лекция–провокация (изложение материала с заранее запланированными ошибками), лекция-беседа, лекция-дискуссия, лекция-пресс-конференция.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 xml:space="preserve">Семинар-дискуссия </w:t>
            </w:r>
            <w:r w:rsidRPr="00452EA2"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  <w:t xml:space="preserve">– коллективное обсуждение какого-либо спорного вопроса, </w:t>
            </w:r>
            <w:r w:rsidRPr="00452EA2"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  <w:lastRenderedPageBreak/>
              <w:t>проблемы, выявление мнений в группе (межгрупповой диалог, дискуссия как спор-диалог).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 xml:space="preserve">Контекстное обучение 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– для мотивации обучающихся к усвоению знаний путем выявления связей между конкретным знанием и его применение. Овладев в рамках изучения дисциплины навыками обеспечения безопасности информации с помощью типовых программных средств, </w:t>
            </w:r>
            <w:proofErr w:type="gramStart"/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обучающийся</w:t>
            </w:r>
            <w:proofErr w:type="gramEnd"/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приобретет</w:t>
            </w:r>
            <w:r w:rsidRPr="00452EA2">
              <w:rPr>
                <w:rFonts w:ascii="Times New Roman" w:eastAsia="Times New Roman" w:hAnsi="Times New Roman" w:cs="Georgia"/>
                <w:bCs/>
                <w:sz w:val="24"/>
                <w:szCs w:val="24"/>
                <w:lang w:val="ru-RU" w:eastAsia="ru-RU"/>
              </w:rPr>
              <w:t xml:space="preserve"> способность участвовать в разработке защищенных автоматизированных систем по профилю своей профессиональной деятельности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;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 xml:space="preserve">Междисциплинарное обучение 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– для использования знаний из различных областей, их группировки и концентрации в контексте решаемой задачи. Для реализации данного метода обучения </w:t>
            </w:r>
            <w:proofErr w:type="gramStart"/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обучающимся</w:t>
            </w:r>
            <w:proofErr w:type="gramEnd"/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выдаются задания по решения задач из другой предметной области. </w:t>
            </w:r>
          </w:p>
          <w:p w:rsidR="002E190E" w:rsidRPr="00452EA2" w:rsidRDefault="002E190E" w:rsidP="002E190E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sz w:val="24"/>
                <w:szCs w:val="24"/>
                <w:lang w:val="ru-RU" w:eastAsia="ru-RU"/>
              </w:rPr>
              <w:t>Технологии проблемного обучения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организация образовательного процесса, которая предполагает постановку проблемных вопросов, создание учебных проблемных ситуаций для стимулирования активной познавательной деятельности обучающихся. Формы учебных занятий с использованием технологий проблемного обучения: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Проблемная лекция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изложение материала, предполагающее постановку проблемных и дискуссионных вопросов, освещение различных научных подходов, авторские комментарии, связанные с различными моделями интерпретации изучаемого материала.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proofErr w:type="gramStart"/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Лекция «вдвоем» (бинарная лекция)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изложение материала в форме диалогического общения двух преподавателей (например, реконструкция диалога представителей различных научных школ, «ученого» и «практика» и т.п.).</w:t>
            </w:r>
            <w:proofErr w:type="gramEnd"/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Практическое занятие в форме практикума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организация учебной работы, направленная на решение комплексной учебно-познавательной задачи, требующей от обучающегося применения как научно-теоретических знаний, так и практических навыков.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Практическое занятие на основе кейс-метода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обучение в контексте моделируемой ситуации, воспроизводящей реальные условия научной, производственной, общественной деятельности. Обучающиеся должны проанализировать ситуацию, разобраться в сути проблем, предложить возможные решения и выбрать лучшее из них. Кейсы базируются на реальном фактическом материале или же приближены к реальной ситуации. Разбор результатов тематических контрольных работ, анализ ошибок, совместный поиск вариантов рационального решения учебной проблемы.</w:t>
            </w:r>
          </w:p>
          <w:p w:rsidR="002E190E" w:rsidRPr="00C503FD" w:rsidRDefault="002E190E" w:rsidP="002E190E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sz w:val="24"/>
                <w:szCs w:val="24"/>
                <w:lang w:val="ru-RU" w:eastAsia="ru-RU"/>
              </w:rPr>
              <w:t>Игровые технологии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организация образовательного процесса, основанная на реконструкции моделей поведения Формы учебных занятий с использованием предложенных сценарных условий.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Формы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учебных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занятий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с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использованием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игровых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технологий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: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Учебная игра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форма воссоздания предметного и социального содержания будущей профессиональной деятельности специалиста, моделирования таких систем отношений, которые характерны для этой деятельности как целого.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Деловая игра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моделирование различных ситуаций, связанных с выработкой и принятием совместных решений, обсуждением вопросов в режиме «мозгового штурма», реконструкцией функционального взаимодействия в коллективе и т.п.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Ролевая игра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имитация или реконструкция моделей ролевого поведения в предложенных сценарных условиях.</w:t>
            </w:r>
          </w:p>
          <w:p w:rsidR="002E190E" w:rsidRPr="00C503FD" w:rsidRDefault="002E190E" w:rsidP="002E190E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sz w:val="24"/>
                <w:szCs w:val="24"/>
                <w:lang w:val="ru-RU" w:eastAsia="ru-RU"/>
              </w:rPr>
              <w:t>Технологии проектного обучения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организация образовательного процесса в соответствии с алгоритмом поэтапного решения проблемной задачи или выполнения учебного задания. </w:t>
            </w:r>
            <w:proofErr w:type="gramStart"/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Проект предполагает совместную учебно-познавательную деятельность группы обучающихся, направленную на выработку концепции, 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lastRenderedPageBreak/>
              <w:t>установление целей и задач, формулировку ожидаемых результатов, определение принципов и методик решения поставленных задач, планирование хода работы, поиск доступных и оптимальных ресурсов, поэтапную реализацию плана работы, презентацию результатов работы, их осмысление и рефлексию.</w:t>
            </w:r>
            <w:proofErr w:type="gramEnd"/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Основные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типы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проектов</w:t>
            </w:r>
            <w:proofErr w:type="spellEnd"/>
            <w:r w:rsidRPr="00C503FD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: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proofErr w:type="gramStart"/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 xml:space="preserve">Исследовательский проект 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– структура приближена к формату научного исследования (доказательство актуальности темы, определение научной проблемы, предмета и объекта исследования, целей и задач, методов, источников, выдвижение гипотезы, обобщение результатов, выводы, обозначение новых проблем).</w:t>
            </w:r>
            <w:proofErr w:type="gramEnd"/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Творческий проект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, как правило, не имеет детально проработанной структуры; учебно-познавательная деятельность обучающихся осуществляется в рамках рамочного задания, подчиняясь логике и интересам участников проекта, жанру конечного результата (газета, фильм, праздник, издание, экскурсия и т.п.).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Информационный проект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учебно-познавательная деятельность с ярко выраженной эвристической направленностью (поиск, отбор и систематизация информации о каком-то объекте, ознакомление участников проекта с этой информацией, ее анализ и обобщение для презентации более широкой аудитории).</w:t>
            </w:r>
          </w:p>
          <w:p w:rsidR="002E190E" w:rsidRPr="001B3D0A" w:rsidRDefault="002E190E" w:rsidP="002E190E">
            <w:pPr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sz w:val="24"/>
                <w:szCs w:val="24"/>
                <w:lang w:val="ru-RU" w:eastAsia="ru-RU"/>
              </w:rPr>
              <w:t>Информационно-коммуникационные образовательные технологии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организация образовательного процесса, основанная на применении специализированных программных сред и технических средств работы с информацией. </w:t>
            </w:r>
            <w:proofErr w:type="spellStart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Формы</w:t>
            </w:r>
            <w:proofErr w:type="spellEnd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учебных</w:t>
            </w:r>
            <w:proofErr w:type="spellEnd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занятий</w:t>
            </w:r>
            <w:proofErr w:type="spellEnd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с </w:t>
            </w:r>
            <w:proofErr w:type="spellStart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использованием</w:t>
            </w:r>
            <w:proofErr w:type="spellEnd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информационно-коммуникационных</w:t>
            </w:r>
            <w:proofErr w:type="spellEnd"/>
            <w:r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технологий</w:t>
            </w:r>
            <w:proofErr w:type="spellEnd"/>
            <w:r w:rsidRPr="001B3D0A">
              <w:rPr>
                <w:rFonts w:ascii="Times New Roman" w:eastAsia="Times New Roman" w:hAnsi="Times New Roman" w:cs="Georgia"/>
                <w:sz w:val="24"/>
                <w:szCs w:val="24"/>
                <w:lang w:eastAsia="ru-RU"/>
              </w:rPr>
              <w:t>:</w:t>
            </w:r>
          </w:p>
          <w:p w:rsidR="002E190E" w:rsidRPr="00452EA2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proofErr w:type="gramStart"/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Лекция-визуализация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– изложение содержания сопровождается презентацией (демонстрацией учебных материалов, представленных в различных знаковых системах, </w:t>
            </w:r>
            <w:proofErr w:type="spellStart"/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вт.ч</w:t>
            </w:r>
            <w:proofErr w:type="spellEnd"/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. иллюстративных, графических, аудио- и видеоматериалов).</w:t>
            </w:r>
            <w:proofErr w:type="gramEnd"/>
          </w:p>
          <w:p w:rsidR="002E190E" w:rsidRPr="00E23893" w:rsidRDefault="002E190E" w:rsidP="002E190E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Практическое занятие в форме презентаци</w:t>
            </w:r>
            <w:proofErr w:type="gramStart"/>
            <w:r w:rsidRPr="00452EA2">
              <w:rPr>
                <w:rFonts w:ascii="Times New Roman" w:eastAsia="Times New Roman" w:hAnsi="Times New Roman" w:cs="Georgia"/>
                <w:b/>
                <w:i/>
                <w:sz w:val="24"/>
                <w:szCs w:val="24"/>
                <w:lang w:val="ru-RU" w:eastAsia="ru-RU"/>
              </w:rPr>
              <w:t>и</w:t>
            </w:r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>–</w:t>
            </w:r>
            <w:proofErr w:type="gramEnd"/>
            <w:r w:rsidRPr="00452EA2">
              <w:rPr>
                <w:rFonts w:ascii="Times New Roman" w:eastAsia="Times New Roman" w:hAnsi="Times New Roman" w:cs="Georgia"/>
                <w:sz w:val="24"/>
                <w:szCs w:val="24"/>
                <w:lang w:val="ru-RU" w:eastAsia="ru-RU"/>
              </w:rPr>
              <w:t xml:space="preserve"> представление результатов проектной или исследовательской деятельности с использованием специализированных программных сред.</w:t>
            </w:r>
            <w:r w:rsidRPr="00E23893">
              <w:rPr>
                <w:lang w:val="ru-RU"/>
              </w:rPr>
              <w:t xml:space="preserve"> </w:t>
            </w:r>
          </w:p>
        </w:tc>
      </w:tr>
      <w:tr w:rsidR="002E190E" w:rsidRPr="004A10C7" w:rsidTr="00E30E4D">
        <w:trPr>
          <w:trHeight w:hRule="exact" w:val="277"/>
        </w:trPr>
        <w:tc>
          <w:tcPr>
            <w:tcW w:w="9424" w:type="dxa"/>
          </w:tcPr>
          <w:p w:rsidR="002E190E" w:rsidRPr="002E190E" w:rsidRDefault="002E190E">
            <w:pPr>
              <w:rPr>
                <w:lang w:val="ru-RU"/>
              </w:rPr>
            </w:pPr>
          </w:p>
        </w:tc>
      </w:tr>
      <w:tr w:rsidR="002E190E" w:rsidRPr="004A10C7" w:rsidTr="00E30E4D">
        <w:trPr>
          <w:trHeight w:hRule="exact" w:val="285"/>
        </w:trPr>
        <w:tc>
          <w:tcPr>
            <w:tcW w:w="9424" w:type="dxa"/>
            <w:shd w:val="clear" w:color="000000" w:fill="FFFFFF"/>
            <w:tcMar>
              <w:left w:w="34" w:type="dxa"/>
              <w:right w:w="34" w:type="dxa"/>
            </w:tcMar>
          </w:tcPr>
          <w:p w:rsidR="002E190E" w:rsidRPr="002E190E" w:rsidRDefault="002E190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6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Учебно-методическо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амостоятельно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аботы</w:t>
            </w:r>
            <w:r w:rsidRPr="002E190E">
              <w:rPr>
                <w:lang w:val="ru-RU"/>
              </w:rPr>
              <w:t xml:space="preserve"> </w:t>
            </w:r>
            <w:proofErr w:type="gramStart"/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ающихся</w:t>
            </w:r>
            <w:proofErr w:type="gramEnd"/>
            <w:r w:rsidRPr="002E190E">
              <w:rPr>
                <w:lang w:val="ru-RU"/>
              </w:rPr>
              <w:t xml:space="preserve"> </w:t>
            </w:r>
          </w:p>
        </w:tc>
      </w:tr>
      <w:tr w:rsidR="002E190E" w:rsidTr="00E30E4D">
        <w:tc>
          <w:tcPr>
            <w:tcW w:w="9424" w:type="dxa"/>
            <w:shd w:val="clear" w:color="000000" w:fill="FFFFFF"/>
            <w:tcMar>
              <w:left w:w="34" w:type="dxa"/>
              <w:right w:w="34" w:type="dxa"/>
            </w:tcMar>
          </w:tcPr>
          <w:p w:rsidR="002E190E" w:rsidRPr="00E23893" w:rsidRDefault="002E190E" w:rsidP="002E190E">
            <w:pPr>
              <w:pStyle w:val="Style4"/>
              <w:widowControl/>
              <w:ind w:firstLine="567"/>
              <w:jc w:val="both"/>
              <w:rPr>
                <w:rStyle w:val="FontStyle18"/>
                <w:b w:val="0"/>
              </w:rPr>
            </w:pPr>
            <w:proofErr w:type="gramStart"/>
            <w:r w:rsidRPr="00E23893">
              <w:rPr>
                <w:rStyle w:val="FontStyle18"/>
                <w:rFonts w:eastAsiaTheme="minorEastAsia"/>
                <w:b w:val="0"/>
                <w:sz w:val="24"/>
                <w:szCs w:val="24"/>
                <w:lang w:eastAsia="en-US"/>
              </w:rPr>
              <w:t>Аудиторная самостоятельная работа обучающихся на практических занятиях осуществляется под контролем преподавателя в виде решения задач и выполнения упражнений, которые определяет преподаватель для обучающегося с использованием методов IT</w:t>
            </w:r>
            <w:r w:rsidRPr="00E23893">
              <w:rPr>
                <w:rStyle w:val="FontStyle18"/>
                <w:b w:val="0"/>
              </w:rPr>
              <w:t>.</w:t>
            </w:r>
            <w:proofErr w:type="gramEnd"/>
          </w:p>
          <w:p w:rsidR="002E190E" w:rsidRPr="00E23893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567"/>
              <w:jc w:val="both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E23893">
              <w:rPr>
                <w:rStyle w:val="FontStyle18"/>
                <w:b w:val="0"/>
                <w:sz w:val="24"/>
                <w:szCs w:val="24"/>
                <w:lang w:val="ru-RU"/>
              </w:rPr>
              <w:t xml:space="preserve">Внеаудиторная самостоятельная работа обучающихся осуществляется в виде чтения литературы по соответствующему разделу с проработкой материала и выполнения домашних заданий с консультациями преподавателя, а также с применением </w:t>
            </w:r>
            <w:proofErr w:type="gramStart"/>
            <w:r w:rsidRPr="00E23893">
              <w:rPr>
                <w:rStyle w:val="FontStyle18"/>
                <w:b w:val="0"/>
                <w:i/>
                <w:sz w:val="24"/>
                <w:szCs w:val="24"/>
                <w:lang w:val="ru-RU"/>
              </w:rPr>
              <w:t>Кейс-технологий</w:t>
            </w:r>
            <w:proofErr w:type="gramEnd"/>
            <w:r w:rsidRPr="00E23893">
              <w:rPr>
                <w:rStyle w:val="FontStyle18"/>
                <w:b w:val="0"/>
                <w:sz w:val="24"/>
                <w:szCs w:val="24"/>
                <w:lang w:val="ru-RU"/>
              </w:rPr>
              <w:t>.</w:t>
            </w:r>
          </w:p>
          <w:p w:rsidR="002E190E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Задания и вопросы по разделам</w:t>
            </w:r>
          </w:p>
          <w:p w:rsidR="002E190E" w:rsidRPr="00452EA2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</w:p>
          <w:p w:rsidR="002E190E" w:rsidRPr="00C22120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/>
                <w:bCs/>
                <w:sz w:val="24"/>
                <w:lang w:val="ru-RU" w:eastAsia="ru-RU"/>
              </w:rPr>
              <w:t>Раздел</w:t>
            </w:r>
            <w:r w:rsidRPr="00452EA2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 xml:space="preserve"> 1. </w:t>
            </w:r>
            <w:r w:rsidRPr="00C22120">
              <w:rPr>
                <w:rFonts w:ascii="Times New Roman" w:eastAsia="Times New Roman" w:hAnsi="Times New Roman"/>
                <w:b/>
                <w:bCs/>
                <w:sz w:val="24"/>
                <w:lang w:val="ru-RU" w:eastAsia="ru-RU"/>
              </w:rPr>
              <w:t>Современные информационные системы</w:t>
            </w:r>
          </w:p>
          <w:p w:rsidR="002E190E" w:rsidRPr="00C22120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</w:pPr>
            <w:r w:rsidRPr="00C22120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ru-RU" w:eastAsia="ru-RU"/>
              </w:rPr>
              <w:t>Вопросы:</w:t>
            </w:r>
          </w:p>
          <w:p w:rsidR="002E190E" w:rsidRPr="00452EA2" w:rsidRDefault="002E190E" w:rsidP="002E190E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Cs/>
                <w:sz w:val="24"/>
                <w:lang w:val="ru-RU" w:eastAsia="ru-RU"/>
              </w:rPr>
              <w:t>Данные и информация. Единицы информации.</w:t>
            </w:r>
          </w:p>
          <w:p w:rsidR="002E190E" w:rsidRDefault="002E190E" w:rsidP="002E190E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Виды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формации</w:t>
            </w:r>
            <w:proofErr w:type="spellEnd"/>
          </w:p>
          <w:p w:rsidR="002E190E" w:rsidRDefault="002E190E" w:rsidP="002E190E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Понятие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формационной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истемы</w:t>
            </w:r>
            <w:proofErr w:type="spellEnd"/>
          </w:p>
          <w:p w:rsidR="002E190E" w:rsidRDefault="002E190E" w:rsidP="002E190E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Виды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формационных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процессов</w:t>
            </w:r>
            <w:proofErr w:type="spellEnd"/>
          </w:p>
          <w:p w:rsidR="002E190E" w:rsidRDefault="002E190E" w:rsidP="002E190E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Принцип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теграции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формационной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истемы</w:t>
            </w:r>
            <w:proofErr w:type="spellEnd"/>
          </w:p>
          <w:p w:rsidR="002E190E" w:rsidRDefault="002E190E" w:rsidP="002E190E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Принцип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истемности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формационной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истемы</w:t>
            </w:r>
            <w:proofErr w:type="spellEnd"/>
          </w:p>
          <w:p w:rsidR="002E190E" w:rsidRDefault="002E190E" w:rsidP="002E190E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Принцип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комплексности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формационной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истемы</w:t>
            </w:r>
            <w:proofErr w:type="spellEnd"/>
          </w:p>
          <w:p w:rsidR="002E190E" w:rsidRDefault="002E190E" w:rsidP="002E190E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Классификация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формационных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истем</w:t>
            </w:r>
            <w:proofErr w:type="spellEnd"/>
          </w:p>
          <w:p w:rsidR="002E190E" w:rsidRDefault="002E190E" w:rsidP="002E190E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lastRenderedPageBreak/>
              <w:t>Понятие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операционной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истемы</w:t>
            </w:r>
            <w:proofErr w:type="spellEnd"/>
          </w:p>
          <w:p w:rsidR="002E190E" w:rsidRDefault="002E190E" w:rsidP="002E190E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остав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операционной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истемы</w:t>
            </w:r>
            <w:proofErr w:type="spellEnd"/>
          </w:p>
          <w:p w:rsidR="002E190E" w:rsidRPr="00452EA2" w:rsidRDefault="002E190E" w:rsidP="002E190E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Cs/>
                <w:sz w:val="24"/>
                <w:lang w:val="ru-RU" w:eastAsia="ru-RU"/>
              </w:rPr>
              <w:t xml:space="preserve">Сравнение операционных систем </w:t>
            </w:r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Linux</w:t>
            </w:r>
            <w:r w:rsidRPr="00452EA2">
              <w:rPr>
                <w:rFonts w:ascii="Times New Roman" w:eastAsia="Times New Roman" w:hAnsi="Times New Roman"/>
                <w:bCs/>
                <w:sz w:val="24"/>
                <w:lang w:val="ru-RU" w:eastAsia="ru-RU"/>
              </w:rPr>
              <w:t xml:space="preserve"> и </w:t>
            </w:r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Windows</w:t>
            </w:r>
          </w:p>
          <w:p w:rsidR="002E190E" w:rsidRPr="009F2F9C" w:rsidRDefault="002E190E" w:rsidP="002E190E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Особенности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MacOS</w:t>
            </w:r>
            <w:proofErr w:type="spellEnd"/>
          </w:p>
          <w:p w:rsidR="002E190E" w:rsidRDefault="002E190E" w:rsidP="002E190E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Классификация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прикладного</w:t>
            </w:r>
            <w:proofErr w:type="spellEnd"/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ПО</w:t>
            </w:r>
          </w:p>
          <w:p w:rsidR="002E190E" w:rsidRPr="00452EA2" w:rsidRDefault="002E190E" w:rsidP="002E190E">
            <w:pPr>
              <w:autoSpaceDE w:val="0"/>
              <w:autoSpaceDN w:val="0"/>
              <w:adjustRightInd w:val="0"/>
              <w:spacing w:before="120" w:after="120" w:line="240" w:lineRule="auto"/>
              <w:ind w:left="720"/>
              <w:jc w:val="both"/>
              <w:rPr>
                <w:rFonts w:ascii="Times New Roman" w:eastAsia="Times New Roman" w:hAnsi="Times New Roman"/>
                <w:b/>
                <w:bCs/>
                <w:sz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/>
                <w:bCs/>
                <w:sz w:val="24"/>
                <w:lang w:val="ru-RU" w:eastAsia="ru-RU"/>
              </w:rPr>
              <w:t>Раздел 2. Программные средства реализации информационных процессов</w:t>
            </w:r>
          </w:p>
          <w:p w:rsidR="002E190E" w:rsidRPr="00452EA2" w:rsidRDefault="002E190E" w:rsidP="002E190E">
            <w:pPr>
              <w:autoSpaceDE w:val="0"/>
              <w:autoSpaceDN w:val="0"/>
              <w:adjustRightInd w:val="0"/>
              <w:spacing w:before="120" w:after="120" w:line="240" w:lineRule="auto"/>
              <w:ind w:left="720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/>
                <w:color w:val="000000"/>
                <w:lang w:val="ru-RU" w:eastAsia="ru-RU"/>
              </w:rPr>
              <w:t>Тема 2.1.</w:t>
            </w:r>
            <w:r w:rsidRPr="00452EA2">
              <w:rPr>
                <w:rFonts w:ascii="Times New Roman" w:eastAsia="Times New Roman" w:hAnsi="Times New Roman"/>
                <w:color w:val="000000"/>
                <w:lang w:val="ru-RU" w:eastAsia="ru-RU"/>
              </w:rPr>
              <w:t xml:space="preserve"> </w:t>
            </w:r>
            <w:r w:rsidRPr="00452EA2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 w:eastAsia="ru-RU"/>
              </w:rPr>
              <w:t>Текстовые редакторы. Технологии обработки текстовой информации</w:t>
            </w:r>
          </w:p>
          <w:p w:rsidR="002E190E" w:rsidRDefault="002E190E" w:rsidP="002E190E">
            <w:pPr>
              <w:pStyle w:val="Style4"/>
              <w:widowControl/>
              <w:ind w:firstLine="709"/>
              <w:jc w:val="both"/>
            </w:pPr>
            <w:r>
              <w:t>Создать 10-страничный текстовый документ в соответствии со следующими требованиями:</w:t>
            </w:r>
          </w:p>
          <w:p w:rsidR="002E190E" w:rsidRDefault="002E190E" w:rsidP="002E190E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>Оформить титульный лист по требованиям высшего учебного заведения.</w:t>
            </w:r>
          </w:p>
          <w:p w:rsidR="002E190E" w:rsidRDefault="002E190E" w:rsidP="002E190E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>Отформатировать текст по заданным параметрам:</w:t>
            </w:r>
          </w:p>
          <w:p w:rsidR="002E190E" w:rsidRDefault="002E190E" w:rsidP="002E190E">
            <w:pPr>
              <w:pStyle w:val="Style4"/>
              <w:widowControl/>
              <w:numPr>
                <w:ilvl w:val="0"/>
                <w:numId w:val="4"/>
              </w:numPr>
              <w:ind w:left="567" w:firstLine="709"/>
              <w:jc w:val="both"/>
            </w:pPr>
            <w:r>
              <w:t xml:space="preserve">Абзац – </w:t>
            </w:r>
            <w:proofErr w:type="spellStart"/>
            <w:r>
              <w:t>Times</w:t>
            </w:r>
            <w:proofErr w:type="spellEnd"/>
            <w:r>
              <w:t xml:space="preserve"> </w:t>
            </w:r>
            <w:proofErr w:type="spellStart"/>
            <w:r>
              <w:t>New</w:t>
            </w:r>
            <w:proofErr w:type="spellEnd"/>
            <w:r>
              <w:t xml:space="preserve"> </w:t>
            </w:r>
            <w:proofErr w:type="spellStart"/>
            <w:r>
              <w:t>Roman</w:t>
            </w:r>
            <w:proofErr w:type="spellEnd"/>
            <w:r>
              <w:t xml:space="preserve">, 12, правый и левый край абзацев - ровный, красная строка – 10 мм, межстрочный интервал – 1,5. </w:t>
            </w:r>
          </w:p>
          <w:p w:rsidR="002E190E" w:rsidRDefault="002E190E" w:rsidP="002E190E">
            <w:pPr>
              <w:pStyle w:val="Style4"/>
              <w:widowControl/>
              <w:numPr>
                <w:ilvl w:val="0"/>
                <w:numId w:val="4"/>
              </w:numPr>
              <w:ind w:left="567" w:firstLine="709"/>
              <w:jc w:val="both"/>
            </w:pPr>
            <w:r>
              <w:t>Параметры страницы: Формат – А</w:t>
            </w:r>
            <w:proofErr w:type="gramStart"/>
            <w:r>
              <w:t>4</w:t>
            </w:r>
            <w:proofErr w:type="gramEnd"/>
            <w:r>
              <w:t>, поля сверху – 20 мм, снизу – 20 мм, справа – 20 мм, слева – 25 мм. Вставить номера страниц – внизу по центру. Слева и справа от номера страницы – короткое тире.</w:t>
            </w:r>
          </w:p>
          <w:p w:rsidR="002E190E" w:rsidRDefault="002E190E" w:rsidP="002E190E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 xml:space="preserve">Создать стили на все типы используемых абзацев и отформатировать текст по абзацам в соответствии с созданными стилями. </w:t>
            </w:r>
          </w:p>
          <w:p w:rsidR="002E190E" w:rsidRDefault="002E190E" w:rsidP="002E190E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>В тексте должна присутствовать таблица, отформатировать и заполнить (не менее 5 колонок и не менее 10 строк). В структуре таблицы должны быть объединенные ячейки. Часть текста расположить в таблице по вертикали.</w:t>
            </w:r>
          </w:p>
          <w:p w:rsidR="002E190E" w:rsidRDefault="002E190E" w:rsidP="002E190E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>Набрать математические и/или химические формулы на отдельном листе (в нумерации реферата не учитывать). Формулы должны быть достаточно сложные. Не менее 15 шт.</w:t>
            </w:r>
          </w:p>
          <w:p w:rsidR="002E190E" w:rsidRDefault="002E190E" w:rsidP="002E190E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>В работе должна присутствовать хотя бы одна страница, повернутая горизонтально (альбомная), расположенная в середине реферата.</w:t>
            </w:r>
          </w:p>
          <w:p w:rsidR="002E190E" w:rsidRDefault="002E190E" w:rsidP="002E190E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>Вставить в текст рисунки (рисунки должны быть пронумерованы и иметь название и нумерацию).</w:t>
            </w:r>
          </w:p>
          <w:p w:rsidR="002E190E" w:rsidRDefault="002E190E" w:rsidP="002E190E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 xml:space="preserve">Создать автоматическое оглавление (содержание) для 3 уровней, используя стандартные стили. </w:t>
            </w:r>
            <w:proofErr w:type="gramStart"/>
            <w:r>
              <w:t>Разместить содержание</w:t>
            </w:r>
            <w:proofErr w:type="gramEnd"/>
            <w:r>
              <w:t xml:space="preserve"> в начало текста.</w:t>
            </w:r>
          </w:p>
          <w:p w:rsidR="002E190E" w:rsidRDefault="002E190E" w:rsidP="002E190E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>Создать не менее пяти сносок (примечаний) внизу страницы, которые встречаются на нескольких страницах текста.</w:t>
            </w:r>
          </w:p>
          <w:p w:rsidR="002E190E" w:rsidRDefault="002E190E" w:rsidP="002E190E">
            <w:pPr>
              <w:pStyle w:val="Style4"/>
              <w:numPr>
                <w:ilvl w:val="0"/>
                <w:numId w:val="3"/>
              </w:numPr>
              <w:ind w:left="0" w:firstLine="709"/>
              <w:jc w:val="both"/>
            </w:pPr>
            <w:r>
              <w:t>В тексте должно быть не менее двух гиперссылок: 1 – на файл с дополнительной информацией, 2 – на любое место внутри документа (кроме титула и заголовков).</w:t>
            </w:r>
          </w:p>
          <w:p w:rsidR="002E190E" w:rsidRPr="009F7313" w:rsidRDefault="002E190E" w:rsidP="002E190E">
            <w:pPr>
              <w:pStyle w:val="Style4"/>
              <w:widowControl/>
              <w:numPr>
                <w:ilvl w:val="0"/>
                <w:numId w:val="3"/>
              </w:numPr>
              <w:ind w:left="0" w:firstLine="709"/>
              <w:jc w:val="both"/>
            </w:pPr>
            <w:r>
              <w:t>На каждой странице кроме титула должны присутствовать колонтитулы с названием темы, рассматриваемой на данной странице.</w:t>
            </w:r>
          </w:p>
          <w:p w:rsidR="002E190E" w:rsidRDefault="002E190E" w:rsidP="002E190E">
            <w:pPr>
              <w:autoSpaceDE w:val="0"/>
              <w:autoSpaceDN w:val="0"/>
              <w:adjustRightInd w:val="0"/>
              <w:spacing w:before="120" w:after="120" w:line="240" w:lineRule="auto"/>
              <w:ind w:left="720"/>
              <w:jc w:val="both"/>
              <w:rPr>
                <w:rFonts w:ascii="Times New Roman" w:eastAsia="Times New Roman" w:hAnsi="Times New Roman"/>
                <w:b/>
                <w:bCs/>
                <w:sz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/>
                <w:bCs/>
                <w:sz w:val="24"/>
                <w:lang w:eastAsia="ru-RU"/>
              </w:rPr>
              <w:t>Темы</w:t>
            </w:r>
            <w:proofErr w:type="spellEnd"/>
            <w:r>
              <w:rPr>
                <w:rFonts w:ascii="Times New Roman" w:eastAsia="Times New Roman" w:hAnsi="Times New Roman"/>
                <w:b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/>
                <w:bCs/>
                <w:sz w:val="24"/>
                <w:lang w:eastAsia="ru-RU"/>
              </w:rPr>
              <w:t>для</w:t>
            </w:r>
            <w:proofErr w:type="spellEnd"/>
            <w:r>
              <w:rPr>
                <w:rFonts w:ascii="Times New Roman" w:eastAsia="Times New Roman" w:hAnsi="Times New Roman"/>
                <w:b/>
                <w:bCs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/>
                <w:bCs/>
                <w:sz w:val="24"/>
                <w:lang w:eastAsia="ru-RU"/>
              </w:rPr>
              <w:t>реферата</w:t>
            </w:r>
            <w:proofErr w:type="spellEnd"/>
            <w:r>
              <w:rPr>
                <w:rFonts w:ascii="Times New Roman" w:eastAsia="Times New Roman" w:hAnsi="Times New Roman"/>
                <w:b/>
                <w:bCs/>
                <w:sz w:val="24"/>
                <w:lang w:eastAsia="ru-RU"/>
              </w:rPr>
              <w:t>: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труктура компьютера и программного обеспечения с точки зрения конечного пользователя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Организация и средства человеко-машинного интерфейса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Понятие электронно-цифровой подписи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Данные и информация. Единицы информации. Классификация операционных систем. Примеры. Виды программного обеспечения.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Базовая модель компьютерной связи OSI. 7 уровней и их назначение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Локальные компьютерные сети. Понятие протокола. Стандартные сетевые протоколы и их назначение.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тернет технологии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тернет. Службы и возможности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Электронная почта и телеконференции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lastRenderedPageBreak/>
              <w:t xml:space="preserve">Технология </w:t>
            </w:r>
            <w:proofErr w:type="spellStart"/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World</w:t>
            </w:r>
            <w:proofErr w:type="spellEnd"/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Wide</w:t>
            </w:r>
            <w:proofErr w:type="spellEnd"/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 xml:space="preserve"> </w:t>
            </w:r>
            <w:proofErr w:type="spellStart"/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Web</w:t>
            </w:r>
            <w:proofErr w:type="spellEnd"/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Поиск информации в Интернет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Базы данных в Интернет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>
              <w:rPr>
                <w:rFonts w:ascii="Georgia" w:hAnsi="Georgia"/>
                <w:color w:val="000000"/>
                <w:shd w:val="clear" w:color="auto" w:fill="FFFFFF"/>
              </w:rPr>
              <w:t>Архитектура ЭВМ: базовые понятия и определения.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Новейшие направления в области создания технологий программирования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Методы защиты информации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Системы защиты информации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>
              <w:rPr>
                <w:rFonts w:ascii="Georgia" w:hAnsi="Georgia"/>
                <w:color w:val="000000"/>
                <w:shd w:val="clear" w:color="auto" w:fill="FFFFFF"/>
              </w:rPr>
              <w:t>Средства быстрой разработки приложений: технологии COM и .NET.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Пути совершенствования информационных технологий</w:t>
            </w:r>
          </w:p>
          <w:p w:rsidR="002E190E" w:rsidRPr="002C117D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>
              <w:rPr>
                <w:rFonts w:ascii="Georgia" w:hAnsi="Georgia"/>
                <w:color w:val="000000"/>
                <w:shd w:val="clear" w:color="auto" w:fill="FFFFFF"/>
              </w:rPr>
              <w:t>CASE-технологии. Структура и основные понятия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Компьютерные вирусы, типы вирусов, методы борьбы с вирусами</w:t>
            </w:r>
          </w:p>
          <w:p w:rsidR="002E190E" w:rsidRPr="002C117D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>
              <w:rPr>
                <w:rFonts w:ascii="Georgia" w:hAnsi="Georgia"/>
                <w:color w:val="000000"/>
                <w:shd w:val="clear" w:color="auto" w:fill="FFFFFF"/>
              </w:rPr>
              <w:t>Конфигурация и архитектура информационной системы.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Основы информационного моделирования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теллектуальные информационные системы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формационные ресурсы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Информационный потенциал общества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Человек в информационном обществе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Технология создания гипертекстовых документов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Языки разметки гипертекстовых документов</w:t>
            </w:r>
          </w:p>
          <w:p w:rsidR="002E190E" w:rsidRPr="002C117D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>
              <w:rPr>
                <w:rFonts w:ascii="Georgia" w:hAnsi="Georgia"/>
                <w:color w:val="000000"/>
                <w:shd w:val="clear" w:color="auto" w:fill="FFFFFF"/>
              </w:rPr>
              <w:t>Браузеры. Средства поиска информации в Интернете.</w:t>
            </w:r>
          </w:p>
          <w:p w:rsidR="002E190E" w:rsidRPr="000C1EF4" w:rsidRDefault="002E190E" w:rsidP="002E190E">
            <w:pPr>
              <w:pStyle w:val="a5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 w:line="240" w:lineRule="auto"/>
              <w:ind w:left="0" w:firstLine="709"/>
              <w:jc w:val="both"/>
              <w:rPr>
                <w:rFonts w:ascii="Times New Roman" w:eastAsia="Times New Roman" w:hAnsi="Times New Roman"/>
                <w:bCs/>
                <w:sz w:val="24"/>
                <w:lang w:eastAsia="ru-RU"/>
              </w:rPr>
            </w:pPr>
            <w:r w:rsidRPr="000C1EF4">
              <w:rPr>
                <w:rFonts w:ascii="Times New Roman" w:eastAsia="Times New Roman" w:hAnsi="Times New Roman"/>
                <w:bCs/>
                <w:sz w:val="24"/>
                <w:lang w:eastAsia="ru-RU"/>
              </w:rPr>
              <w:t>Коллективное использование разнородных информационных ресурсов</w:t>
            </w:r>
          </w:p>
          <w:p w:rsidR="002E190E" w:rsidRPr="00452EA2" w:rsidRDefault="002E190E" w:rsidP="002E190E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val="ru-RU"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lang w:val="ru-RU" w:eastAsia="ru-RU"/>
              </w:rPr>
              <w:t>Тема 2.2</w:t>
            </w:r>
            <w:r w:rsidRPr="00452EA2">
              <w:rPr>
                <w:rFonts w:ascii="Times New Roman" w:eastAsia="Times New Roman" w:hAnsi="Times New Roman"/>
                <w:b/>
                <w:bCs/>
                <w:sz w:val="24"/>
                <w:lang w:val="ru-RU" w:eastAsia="ru-RU"/>
              </w:rPr>
              <w:t xml:space="preserve">. </w:t>
            </w:r>
            <w:r w:rsidRPr="00452EA2">
              <w:rPr>
                <w:rFonts w:ascii="Times New Roman" w:eastAsia="Times New Roman" w:hAnsi="Times New Roman"/>
                <w:bCs/>
                <w:color w:val="000000"/>
                <w:sz w:val="24"/>
                <w:lang w:val="ru-RU" w:eastAsia="ru-RU"/>
              </w:rPr>
              <w:t>Электронные таблицы. Технологии обработки числовой информации. Графическое отображение данных в электронных таблицах</w:t>
            </w:r>
          </w:p>
          <w:p w:rsidR="002E190E" w:rsidRPr="00452EA2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Задание 1. Для зачисления в колледж абитуриенты сдают четыре теста. Если сумма баллов не меньше 250, абитуриенты получение «Зачислить», в противном случае – «Отказать».</w:t>
            </w:r>
          </w:p>
          <w:p w:rsidR="002E190E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0BF73B31" wp14:editId="26A673FC">
                  <wp:extent cx="2444283" cy="2480644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9656" cy="24962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E190E" w:rsidRPr="00452EA2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Заполните электронную таблицу исходными данными. Введите в электронную таблицу формулы для расчета значений в столбцах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F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 и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G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, посчитайте средний балл по каждому предмету. </w:t>
            </w:r>
          </w:p>
          <w:p w:rsidR="002E190E" w:rsidRPr="00452EA2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Постройте диаграммы, отображающие результаты пяти самых слабых студентов, и сравните с диаграммой, приведенной ниже. </w:t>
            </w:r>
          </w:p>
          <w:p w:rsidR="002E190E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noProof/>
                <w:lang w:val="ru-RU" w:eastAsia="ru-RU"/>
              </w:rPr>
              <w:lastRenderedPageBreak/>
              <w:drawing>
                <wp:inline distT="0" distB="0" distL="0" distR="0" wp14:anchorId="5ABC5254" wp14:editId="05AF3ACF">
                  <wp:extent cx="2088113" cy="1526569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8088" cy="1533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E190E" w:rsidRPr="00452EA2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Приведенная диаграмма отображает результаты пяти самых слабых абитуриентов по предмету «__________».</w:t>
            </w:r>
          </w:p>
          <w:p w:rsidR="002E190E" w:rsidRPr="00452EA2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Выполните сортировку в электронной таблице по столбцу «Сумма баллов» по убыванию. Среди </w:t>
            </w:r>
            <w:r w:rsidRPr="00452EA2"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ru-RU" w:eastAsia="ru-RU"/>
              </w:rPr>
              <w:t>зачисленных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 в колледж абитуриентов лучший результат по сумме баллов превосходит самый слабый результат на _______ балл</w:t>
            </w:r>
            <w:proofErr w:type="gramStart"/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а(</w:t>
            </w:r>
            <w:proofErr w:type="gramEnd"/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-</w:t>
            </w:r>
            <w:proofErr w:type="spellStart"/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ов</w:t>
            </w:r>
            <w:proofErr w:type="spellEnd"/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).</w:t>
            </w:r>
          </w:p>
          <w:p w:rsidR="002E190E" w:rsidRPr="00452EA2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Задание 2. Постройте графики следующих функций:</w:t>
            </w:r>
          </w:p>
          <w:p w:rsidR="002E190E" w:rsidRPr="005B3975" w:rsidRDefault="002E190E" w:rsidP="002E190E">
            <w:pPr>
              <w:pStyle w:val="a5"/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/>
                  <w:sz w:val="20"/>
                  <w:szCs w:val="20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/>
                                      <w:sz w:val="20"/>
                                      <w:szCs w:val="20"/>
                                    </w:rPr>
                                    <m:t>cos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  <w:lang w:val="en-US"/>
                                    </w:rPr>
                                    <m:t>x</m:t>
                                  </m:r>
                                </m:e>
                              </m:d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e>
                          </m:func>
                        </m:num>
                        <m:den>
                          <m:rad>
                            <m:rad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radPr>
                            <m:deg>
                              <m:r>
                                <w:rPr>
                                  <w:rFonts w:ascii="Cambria Math"/>
                                  <w:sz w:val="20"/>
                                  <w:szCs w:val="20"/>
                                </w:rPr>
                                <m:t>3</m:t>
                              </m:r>
                            </m:deg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-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/>
                                              <w:sz w:val="20"/>
                                              <w:szCs w:val="20"/>
                                            </w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  <w:szCs w:val="20"/>
                                                </w:rPr>
                                              </m:ctrlPr>
                                            </m:d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/>
                                                  <w:sz w:val="20"/>
                                                  <w:szCs w:val="20"/>
                                                </w:rPr>
                                                <m:t>x</m:t>
                                              </m:r>
                                            </m:e>
                                          </m:d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/>
                                              <w:sz w:val="20"/>
                                              <w:szCs w:val="20"/>
                                            </w:rPr>
                                            <m:t>+0.3</m:t>
                                          </m:r>
                                        </m:e>
                                      </m:func>
                                    </m:sup>
                                  </m:sSup>
                                </m:e>
                              </m:d>
                            </m:e>
                          </m:rad>
                        </m:den>
                      </m:f>
                    </m:e>
                  </m:d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>-tg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πx</m:t>
                  </m:r>
                </m:e>
              </m:d>
              <m:r>
                <w:rPr>
                  <w:rFonts w:ascii="Cambria Math"/>
                  <w:sz w:val="20"/>
                  <w:szCs w:val="20"/>
                </w:rPr>
                <m:t xml:space="preserve">, x </m:t>
              </m:r>
              <m:r>
                <w:rPr>
                  <w:rFonts w:ascii="Cambria Math" w:hAnsi="Cambria Math" w:cs="Calibri"/>
                  <w:sz w:val="20"/>
                  <w:szCs w:val="20"/>
                </w:rPr>
                <m:t>ϵ [-10;10]</m:t>
              </m:r>
            </m:oMath>
          </w:p>
          <w:p w:rsidR="002E190E" w:rsidRPr="00D15D5A" w:rsidRDefault="002E190E" w:rsidP="002E190E">
            <w:pPr>
              <w:pStyle w:val="a5"/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15D5A">
              <w:rPr>
                <w:rFonts w:ascii="Times New Roman" w:eastAsia="Times New Roman" w:hAnsi="Times New Roman"/>
                <w:position w:val="-10"/>
                <w:sz w:val="24"/>
                <w:szCs w:val="24"/>
                <w:lang w:eastAsia="ru-RU"/>
              </w:rPr>
              <w:object w:dxaOrig="12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75pt;height:18.75pt" o:ole="">
                  <v:imagedata r:id="rId10" o:title=""/>
                </v:shape>
                <o:OLEObject Type="Embed" ProgID="Equation.DSMT4" ShapeID="_x0000_i1025" DrawAspect="Content" ObjectID="_1663785954" r:id="rId11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 </w:t>
            </w:r>
            <w:r w:rsidRPr="00D15D5A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 w:eastAsia="ru-RU"/>
              </w:rPr>
              <w:object w:dxaOrig="1320" w:dyaOrig="380">
                <v:shape id="_x0000_i1026" type="#_x0000_t75" style="width:66.75pt;height:18.75pt" o:ole="">
                  <v:imagedata r:id="rId12" o:title=""/>
                </v:shape>
                <o:OLEObject Type="Embed" ProgID="Equation.DSMT4" ShapeID="_x0000_i1026" DrawAspect="Content" ObjectID="_1663785955" r:id="rId13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  <w:r w:rsidRPr="00D15D5A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 w:eastAsia="ru-RU"/>
              </w:rPr>
              <w:object w:dxaOrig="999" w:dyaOrig="320">
                <v:shape id="_x0000_i1027" type="#_x0000_t75" style="width:50.25pt;height:16.5pt" o:ole="">
                  <v:imagedata r:id="rId14" o:title=""/>
                </v:shape>
                <o:OLEObject Type="Embed" ProgID="Equation.DSMT4" ShapeID="_x0000_i1027" DrawAspect="Content" ObjectID="_1663785956" r:id="rId15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</w:p>
          <w:p w:rsidR="002E190E" w:rsidRPr="00D15D5A" w:rsidRDefault="002E190E" w:rsidP="002E190E">
            <w:pPr>
              <w:pStyle w:val="a5"/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15D5A">
              <w:rPr>
                <w:position w:val="-60"/>
              </w:rPr>
              <w:object w:dxaOrig="4800" w:dyaOrig="1320">
                <v:shape id="_x0000_i1028" type="#_x0000_t75" style="width:240pt;height:65.25pt" o:ole="">
                  <v:imagedata r:id="rId16" o:title=""/>
                </v:shape>
                <o:OLEObject Type="Embed" ProgID="Equation.DSMT4" ShapeID="_x0000_i1028" DrawAspect="Content" ObjectID="_1663785957" r:id="rId17"/>
              </w:object>
            </w:r>
          </w:p>
          <w:p w:rsidR="002E190E" w:rsidRPr="00D15D5A" w:rsidRDefault="002E190E" w:rsidP="002E190E">
            <w:pPr>
              <w:pStyle w:val="a5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 w:rsidRPr="00D15D5A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eastAsia="ru-RU"/>
              </w:rPr>
              <w:t xml:space="preserve">Тема 2.3 </w:t>
            </w:r>
            <w:r w:rsidRPr="00D15D5A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Решение прикладных задач обработки информации средствами электронных таблиц</w:t>
            </w:r>
          </w:p>
          <w:p w:rsidR="002E190E" w:rsidRDefault="002E190E" w:rsidP="002E190E">
            <w:pPr>
              <w:pStyle w:val="a5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Задание 1. </w:t>
            </w:r>
            <w:r w:rsidRPr="000858C8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Создать ведомость по зарплате 10 сотрудников: Ф.И.О., разряд (выбирается из фиксированного списка), категория. Вычислить зарплату: ставка*коэффициент (коэффициент согласно разряду сотрудника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: первый разряд – 1,15, второй разряд – 1,2, третий разряд – 1,3</w:t>
            </w:r>
            <w:r w:rsidRPr="000858C8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), ставка = 2000р. Фонд заработной платы = 70000р. Распределить остатки фонда заработной платы поровну для работников 3 категории.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 Предусмотреть автоматический пересчет данных.</w:t>
            </w:r>
          </w:p>
          <w:p w:rsidR="002E190E" w:rsidRDefault="002E190E" w:rsidP="002E190E">
            <w:pPr>
              <w:pStyle w:val="a5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eastAsia="ru-RU"/>
              </w:rPr>
            </w:pPr>
            <w:r w:rsidRPr="00110AEB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eastAsia="ru-RU"/>
              </w:rPr>
              <w:t xml:space="preserve">Раздел 3. Визуализация данных средствами </w:t>
            </w:r>
            <w:proofErr w:type="spellStart"/>
            <w:r w:rsidRPr="00110AEB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eastAsia="ru-RU"/>
              </w:rPr>
              <w:t>инфографики</w:t>
            </w:r>
            <w:proofErr w:type="spellEnd"/>
          </w:p>
          <w:p w:rsidR="002E190E" w:rsidRDefault="002E190E" w:rsidP="002E190E">
            <w:pPr>
              <w:pStyle w:val="a5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Создать 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инфографику</w:t>
            </w:r>
            <w:proofErr w:type="spellEnd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 «Производство стали в мире» с помощью сервисов создания 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инфографики</w:t>
            </w:r>
            <w:proofErr w:type="spellEnd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val="en-US" w:eastAsia="ru-RU"/>
              </w:rPr>
              <w:t>Piktochart</w:t>
            </w:r>
            <w:proofErr w:type="spellEnd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,</w:t>
            </w:r>
            <w:r w:rsidRPr="00110AEB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val="en-US" w:eastAsia="ru-RU"/>
              </w:rPr>
              <w:t>Canva</w:t>
            </w:r>
            <w:proofErr w:type="spellEnd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,  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Infogr</w:t>
            </w:r>
            <w:r w:rsidRPr="00002502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am</w:t>
            </w:r>
            <w:proofErr w:type="spellEnd"/>
            <w:r w:rsidRPr="00002502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и др.). Пример 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инфографики</w:t>
            </w:r>
            <w:proofErr w:type="spellEnd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 представлен ниже.</w:t>
            </w:r>
          </w:p>
          <w:p w:rsidR="002E190E" w:rsidRDefault="002E190E" w:rsidP="002E190E">
            <w:pPr>
              <w:pStyle w:val="a5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</w:p>
          <w:p w:rsidR="002E190E" w:rsidRDefault="002E190E" w:rsidP="002E190E">
            <w:pPr>
              <w:pStyle w:val="a5"/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/>
                <w:sz w:val="24"/>
                <w:lang w:eastAsia="ru-RU"/>
              </w:rPr>
              <w:drawing>
                <wp:inline distT="0" distB="0" distL="0" distR="0" wp14:anchorId="2E6FC5F5" wp14:editId="110A08AC">
                  <wp:extent cx="4057650" cy="286808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201505_STEP_infographic_rus.jpg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64815" cy="28731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E190E" w:rsidRDefault="002E190E" w:rsidP="002E190E">
            <w:pPr>
              <w:pStyle w:val="a5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</w:p>
          <w:p w:rsidR="002E190E" w:rsidRDefault="002E190E" w:rsidP="002E190E">
            <w:pPr>
              <w:pStyle w:val="a5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eastAsia="ru-RU"/>
              </w:rPr>
            </w:pPr>
            <w:r w:rsidRPr="00FA72FF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eastAsia="ru-RU"/>
              </w:rPr>
              <w:lastRenderedPageBreak/>
              <w:t xml:space="preserve">Раздел 4. </w:t>
            </w:r>
            <w:r w:rsidRPr="00FA72FF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val="en-US" w:eastAsia="ru-RU"/>
              </w:rPr>
              <w:t>Web</w:t>
            </w:r>
            <w:r w:rsidRPr="00FA72FF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eastAsia="ru-RU"/>
              </w:rPr>
              <w:t>-разработка</w:t>
            </w:r>
          </w:p>
          <w:p w:rsidR="002E190E" w:rsidRDefault="002E190E" w:rsidP="002E190E">
            <w:pPr>
              <w:pStyle w:val="a5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С помощью конструкторов сайтов (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val="en-US" w:eastAsia="ru-RU"/>
              </w:rPr>
              <w:t>Wix</w:t>
            </w:r>
            <w:proofErr w:type="spellEnd"/>
            <w:r w:rsidRPr="00FA72FF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.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val="en-US" w:eastAsia="ru-RU"/>
              </w:rPr>
              <w:t>com</w:t>
            </w:r>
            <w:r w:rsidRPr="00FA72FF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, 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val="en-US" w:eastAsia="ru-RU"/>
              </w:rPr>
              <w:t>Tilda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 и др.) разработать 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лендинг</w:t>
            </w:r>
            <w:proofErr w:type="spellEnd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 компании, реализующей металлопрокат. </w:t>
            </w:r>
          </w:p>
          <w:p w:rsidR="002E190E" w:rsidRDefault="002E190E" w:rsidP="002E190E">
            <w:pPr>
              <w:pStyle w:val="a5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eastAsia="ru-RU"/>
              </w:rPr>
            </w:pPr>
            <w:r w:rsidRPr="0022400B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eastAsia="ru-RU"/>
              </w:rPr>
              <w:t>Раздел 5. Основы информационной безопасности</w:t>
            </w:r>
          </w:p>
          <w:p w:rsidR="002E190E" w:rsidRDefault="002E190E" w:rsidP="002E190E">
            <w:pPr>
              <w:pStyle w:val="a5"/>
              <w:autoSpaceDE w:val="0"/>
              <w:autoSpaceDN w:val="0"/>
              <w:adjustRightInd w:val="0"/>
              <w:spacing w:after="0" w:line="240" w:lineRule="auto"/>
              <w:ind w:left="0" w:firstLine="567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Вопросы:</w:t>
            </w:r>
          </w:p>
          <w:p w:rsidR="002E190E" w:rsidRDefault="002E190E" w:rsidP="002E190E">
            <w:pPr>
              <w:pStyle w:val="a5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Безопасность в социальных сетях</w:t>
            </w:r>
          </w:p>
          <w:p w:rsidR="002E190E" w:rsidRDefault="002E190E" w:rsidP="002E190E">
            <w:pPr>
              <w:pStyle w:val="a5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Техники социальной инженерии: 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фишинг</w:t>
            </w:r>
            <w:proofErr w:type="spellEnd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-атаки</w:t>
            </w:r>
          </w:p>
          <w:p w:rsidR="002E190E" w:rsidRDefault="002E190E" w:rsidP="002E190E">
            <w:pPr>
              <w:pStyle w:val="a5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Техники социальной инженерии: троянский конь</w:t>
            </w:r>
          </w:p>
          <w:p w:rsidR="002E190E" w:rsidRDefault="002E190E" w:rsidP="002E190E">
            <w:pPr>
              <w:pStyle w:val="a5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 xml:space="preserve">Техники социальной инженерии: 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п</w:t>
            </w:r>
            <w:r w:rsidRPr="005D54F1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ретекстинг</w:t>
            </w:r>
            <w:proofErr w:type="spellEnd"/>
          </w:p>
          <w:p w:rsidR="002E190E" w:rsidRDefault="002E190E" w:rsidP="002E190E">
            <w:pPr>
              <w:pStyle w:val="a5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Способы защиты от социальной инженерии</w:t>
            </w:r>
          </w:p>
          <w:p w:rsidR="002E190E" w:rsidRPr="005D54F1" w:rsidRDefault="002E190E" w:rsidP="002E190E">
            <w:pPr>
              <w:pStyle w:val="a5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Клавиатурные шпионы (</w:t>
            </w: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val="en-US" w:eastAsia="ru-RU"/>
              </w:rPr>
              <w:t>Keylogger</w:t>
            </w:r>
            <w:proofErr w:type="spellEnd"/>
            <w:r>
              <w:rPr>
                <w:rFonts w:ascii="Times New Roman" w:eastAsia="Times New Roman" w:hAnsi="Times New Roman"/>
                <w:bCs/>
                <w:color w:val="000000"/>
                <w:sz w:val="24"/>
                <w:lang w:val="en-US" w:eastAsia="ru-RU"/>
              </w:rPr>
              <w:t>)</w:t>
            </w:r>
          </w:p>
          <w:p w:rsidR="002E190E" w:rsidRDefault="002E190E" w:rsidP="002E190E">
            <w:pPr>
              <w:pStyle w:val="a5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Защита сведений, составляющих государственную тайну</w:t>
            </w:r>
          </w:p>
          <w:p w:rsidR="002E190E" w:rsidRDefault="002E190E" w:rsidP="002E190E">
            <w:pPr>
              <w:pStyle w:val="a5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 w:rsidRPr="00C61B88"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Аутентификация, авторизация и идентификация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. Различия понятий</w:t>
            </w:r>
          </w:p>
          <w:p w:rsidR="002E190E" w:rsidRDefault="002E190E" w:rsidP="002E190E">
            <w:pPr>
              <w:pStyle w:val="a5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Многофакторная аутентификация</w:t>
            </w:r>
          </w:p>
          <w:p w:rsidR="002E190E" w:rsidRDefault="002E190E" w:rsidP="002E190E">
            <w:pPr>
              <w:pStyle w:val="a5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Защита персональных данных</w:t>
            </w:r>
          </w:p>
          <w:p w:rsidR="002E190E" w:rsidRDefault="002E190E" w:rsidP="002E190E">
            <w:pPr>
              <w:pStyle w:val="a5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lang w:eastAsia="ru-RU"/>
              </w:rPr>
              <w:t>Безопасные платежи</w:t>
            </w:r>
          </w:p>
          <w:p w:rsidR="002E190E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51283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Раздел</w:t>
            </w:r>
            <w:proofErr w:type="spellEnd"/>
            <w:r w:rsidRPr="00A51283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 6. </w:t>
            </w:r>
            <w:proofErr w:type="spellStart"/>
            <w:r w:rsidRPr="00A51283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Технологии</w:t>
            </w:r>
            <w:proofErr w:type="spellEnd"/>
            <w:r w:rsidRPr="00A51283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A51283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программирования</w:t>
            </w:r>
            <w:proofErr w:type="spellEnd"/>
          </w:p>
          <w:p w:rsidR="002E190E" w:rsidRPr="00452EA2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bCs/>
                <w:color w:val="000000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val="ru-RU" w:eastAsia="ru-RU"/>
              </w:rPr>
              <w:t>Тема 6.1.</w:t>
            </w:r>
            <w:r w:rsidRPr="00452EA2">
              <w:rPr>
                <w:color w:val="000000"/>
                <w:sz w:val="24"/>
                <w:lang w:val="ru-RU"/>
              </w:rPr>
              <w:t xml:space="preserve"> </w:t>
            </w:r>
            <w:r w:rsidRPr="00452EA2">
              <w:rPr>
                <w:rFonts w:ascii="Times New Roman" w:eastAsia="Times New Roman" w:hAnsi="Times New Roman"/>
                <w:bCs/>
                <w:color w:val="000000"/>
                <w:sz w:val="24"/>
                <w:lang w:val="ru-RU" w:eastAsia="ru-RU"/>
              </w:rPr>
              <w:t>Понятие о структурном программировании. Реализация линейных, условных и циклических алгоритмов</w:t>
            </w:r>
            <w:r w:rsidRPr="00452EA2">
              <w:rPr>
                <w:rFonts w:ascii="Times New Roman" w:eastAsia="Times New Roman" w:hAnsi="Times New Roman"/>
                <w:bCs/>
                <w:color w:val="000000"/>
                <w:lang w:val="ru-RU" w:eastAsia="ru-RU"/>
              </w:rPr>
              <w:t>.</w:t>
            </w:r>
          </w:p>
          <w:p w:rsidR="002E190E" w:rsidRPr="00452EA2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Cs/>
                <w:color w:val="000000"/>
                <w:sz w:val="24"/>
                <w:lang w:val="ru-RU" w:eastAsia="ru-RU"/>
              </w:rPr>
              <w:t>Задание</w:t>
            </w:r>
            <w:r w:rsidRPr="00452EA2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ru-RU" w:eastAsia="ru-RU"/>
              </w:rPr>
              <w:t xml:space="preserve"> 1. </w:t>
            </w:r>
            <w:proofErr w:type="gramStart"/>
            <w:r w:rsidRPr="00452EA2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ru-RU" w:eastAsia="ru-RU"/>
              </w:rPr>
              <w:t>Составить алгоритм расчета объема куба и площади его поверхности по задаваемых пользователем длинам ребер куба.</w:t>
            </w:r>
            <w:proofErr w:type="gramEnd"/>
            <w:r w:rsidRPr="00452EA2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ru-RU" w:eastAsia="ru-RU"/>
              </w:rPr>
              <w:t xml:space="preserve"> Написать программу на языке программирования высокого уровня.</w:t>
            </w:r>
          </w:p>
          <w:p w:rsidR="002E190E" w:rsidRPr="006D49EA" w:rsidRDefault="002E190E" w:rsidP="002E190E">
            <w:pPr>
              <w:ind w:firstLine="709"/>
              <w:rPr>
                <w:rFonts w:ascii="Times New Roman" w:hAnsi="Times New Roman"/>
                <w:b/>
              </w:rPr>
            </w:pPr>
            <w:r w:rsidRPr="00452EA2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ru-RU" w:eastAsia="ru-RU"/>
              </w:rPr>
              <w:t xml:space="preserve">Задание 2. </w:t>
            </w:r>
            <w:r w:rsidRPr="00452EA2">
              <w:rPr>
                <w:rFonts w:ascii="Times New Roman" w:hAnsi="Times New Roman"/>
                <w:sz w:val="24"/>
                <w:lang w:val="ru-RU"/>
              </w:rPr>
              <w:t xml:space="preserve">Написать программу для вычисления функции. </w:t>
            </w:r>
            <w:proofErr w:type="gramStart"/>
            <w:r w:rsidRPr="00A51283">
              <w:rPr>
                <w:rFonts w:ascii="Times New Roman" w:hAnsi="Times New Roman"/>
                <w:sz w:val="24"/>
              </w:rPr>
              <w:t>X</w:t>
            </w:r>
            <w:r w:rsidRPr="00452EA2">
              <w:rPr>
                <w:rFonts w:ascii="Times New Roman" w:hAnsi="Times New Roman"/>
                <w:sz w:val="24"/>
                <w:lang w:val="ru-RU"/>
              </w:rPr>
              <w:t>,</w:t>
            </w:r>
            <w:proofErr w:type="gramEnd"/>
            <w:r w:rsidRPr="00452EA2">
              <w:rPr>
                <w:rFonts w:ascii="Times New Roman" w:hAnsi="Times New Roman"/>
                <w:sz w:val="24"/>
                <w:lang w:val="ru-RU"/>
              </w:rPr>
              <w:t xml:space="preserve"> </w:t>
            </w:r>
            <w:r w:rsidRPr="00A51283">
              <w:rPr>
                <w:rFonts w:ascii="Times New Roman" w:hAnsi="Times New Roman"/>
                <w:sz w:val="24"/>
              </w:rPr>
              <w:t>N</w:t>
            </w:r>
            <w:r w:rsidRPr="00452EA2">
              <w:rPr>
                <w:rFonts w:ascii="Times New Roman" w:hAnsi="Times New Roman"/>
                <w:sz w:val="24"/>
                <w:lang w:val="ru-RU"/>
              </w:rPr>
              <w:t xml:space="preserve"> задаются пользователем. Если результат вычислений является отрицательным, то его умножить на -2, иначе прибавить 50. </w:t>
            </w:r>
            <w:proofErr w:type="spellStart"/>
            <w:r>
              <w:rPr>
                <w:rFonts w:ascii="Times New Roman" w:hAnsi="Times New Roman"/>
                <w:sz w:val="24"/>
              </w:rPr>
              <w:t>Конечный</w:t>
            </w:r>
            <w:proofErr w:type="spellEnd"/>
            <w:r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A51283">
              <w:rPr>
                <w:rFonts w:ascii="Times New Roman" w:hAnsi="Times New Roman"/>
                <w:sz w:val="24"/>
              </w:rPr>
              <w:t>результат</w:t>
            </w:r>
            <w:proofErr w:type="spellEnd"/>
            <w:r w:rsidRPr="00A51283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A51283">
              <w:rPr>
                <w:rFonts w:ascii="Times New Roman" w:hAnsi="Times New Roman"/>
                <w:sz w:val="24"/>
              </w:rPr>
              <w:t>вывести</w:t>
            </w:r>
            <w:proofErr w:type="spellEnd"/>
            <w:r w:rsidRPr="00A51283">
              <w:rPr>
                <w:rFonts w:ascii="Times New Roman" w:hAnsi="Times New Roman"/>
                <w:sz w:val="24"/>
              </w:rPr>
              <w:t xml:space="preserve"> в </w:t>
            </w:r>
            <w:proofErr w:type="spellStart"/>
            <w:r w:rsidRPr="00A51283">
              <w:rPr>
                <w:rFonts w:ascii="Times New Roman" w:hAnsi="Times New Roman"/>
                <w:sz w:val="24"/>
              </w:rPr>
              <w:t>диалоговое</w:t>
            </w:r>
            <w:proofErr w:type="spellEnd"/>
            <w:r w:rsidRPr="00A51283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A51283">
              <w:rPr>
                <w:rFonts w:ascii="Times New Roman" w:hAnsi="Times New Roman"/>
                <w:sz w:val="24"/>
              </w:rPr>
              <w:t>окно</w:t>
            </w:r>
            <w:proofErr w:type="spellEnd"/>
            <w:r w:rsidRPr="00A51283">
              <w:rPr>
                <w:rFonts w:ascii="Times New Roman" w:hAnsi="Times New Roman"/>
                <w:sz w:val="24"/>
              </w:rPr>
              <w:t>.</w:t>
            </w:r>
          </w:p>
          <w:p w:rsidR="002E190E" w:rsidRDefault="002E190E" w:rsidP="002E190E">
            <w:pPr>
              <w:rPr>
                <w:rFonts w:ascii="Times New Roman" w:hAnsi="Times New Roman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y=</m:t>
                </m:r>
                <m:nary>
                  <m:naryPr>
                    <m:chr m:val="∑"/>
                    <m:grow m:val="1"/>
                    <m:ctrlPr>
                      <w:rPr>
                        <w:rFonts w:ascii="Cambria Math" w:hAnsi="Cambria Math"/>
                        <w:sz w:val="24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4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sz w:val="24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n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-x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i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nx</m:t>
                            </m:r>
                          </m:e>
                        </m:d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ix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n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lo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8</m:t>
                    </m:r>
                  </m:e>
                </m:d>
              </m:oMath>
            </m:oMathPara>
          </w:p>
          <w:p w:rsidR="002E190E" w:rsidRPr="00452EA2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val="ru-RU" w:eastAsia="ru-RU"/>
              </w:rPr>
              <w:t xml:space="preserve">Задание 3. Написать программу: 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дана последовательность натуральных чисел </w:t>
            </w:r>
            <w:r w:rsidRPr="007B6D1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a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ru-RU" w:eastAsia="ru-RU"/>
              </w:rPr>
              <w:t>1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, </w:t>
            </w:r>
            <w:r w:rsidRPr="007B6D1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a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ru-RU" w:eastAsia="ru-RU"/>
              </w:rPr>
              <w:t>2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, ..., </w:t>
            </w:r>
            <w:r w:rsidRPr="007B6D1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a</w:t>
            </w:r>
            <w:r w:rsidRPr="007B6D11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eastAsia="ru-RU"/>
              </w:rPr>
              <w:t>n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. Со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softHyphen/>
              <w:t>здать массив из четных чисел этой последовательности. Если таких чисел нет, то вывести сообщение об этом факте.</w:t>
            </w:r>
          </w:p>
          <w:p w:rsidR="002E190E" w:rsidRPr="00452EA2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Указания к заданию: При написании программы использовать тип данных – массив.  Задать размерность массива во время выполнения программы – динамически.</w:t>
            </w:r>
          </w:p>
          <w:p w:rsidR="002E190E" w:rsidRPr="00452EA2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val="ru-RU" w:eastAsia="ru-RU"/>
              </w:rPr>
              <w:t>Тема 6.2.</w:t>
            </w:r>
            <w:r w:rsidRPr="00452EA2">
              <w:rPr>
                <w:color w:val="000000"/>
                <w:sz w:val="24"/>
                <w:lang w:val="ru-RU"/>
              </w:rPr>
              <w:t xml:space="preserve"> </w:t>
            </w:r>
            <w:r w:rsidRPr="00452EA2">
              <w:rPr>
                <w:rFonts w:ascii="Times New Roman" w:eastAsia="Times New Roman" w:hAnsi="Times New Roman"/>
                <w:bCs/>
                <w:color w:val="000000"/>
                <w:sz w:val="24"/>
                <w:lang w:val="ru-RU" w:eastAsia="ru-RU"/>
              </w:rPr>
              <w:t>Объектно-ориентированное программирование. Создание пользовательских приложений</w:t>
            </w:r>
          </w:p>
          <w:p w:rsidR="002E190E" w:rsidRPr="002E190E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Создать форму для добавления информации о работнике на лист электронной таблицы. Каждая запись должна добавляться на лист, при этом предыдущая запись должна сохраняться.</w:t>
            </w:r>
          </w:p>
          <w:p w:rsidR="002E190E" w:rsidRDefault="002E190E" w:rsidP="002E190E">
            <w:pPr>
              <w:jc w:val="center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48FB5898" wp14:editId="6D829C34">
                  <wp:extent cx="3401291" cy="1932709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"/>
                          <a:srcRect l="31266" t="29625" r="30881" b="32091"/>
                          <a:stretch/>
                        </pic:blipFill>
                        <pic:spPr bwMode="auto">
                          <a:xfrm>
                            <a:off x="0" y="0"/>
                            <a:ext cx="3414034" cy="1939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2E190E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ru-RU" w:eastAsia="ru-RU"/>
              </w:rPr>
            </w:pPr>
          </w:p>
          <w:p w:rsidR="002E190E" w:rsidRPr="00452EA2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ru-RU" w:eastAsia="ru-RU"/>
              </w:rPr>
              <w:lastRenderedPageBreak/>
              <w:t>Раздел 7. Базы данных</w:t>
            </w:r>
          </w:p>
          <w:p w:rsidR="002E190E" w:rsidRPr="00452EA2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b/>
                <w:bCs/>
                <w:color w:val="000000"/>
                <w:sz w:val="24"/>
                <w:lang w:val="ru-RU" w:eastAsia="ru-RU"/>
              </w:rPr>
              <w:t>Тема 7.1.</w:t>
            </w:r>
            <w:r w:rsidRPr="00452EA2">
              <w:rPr>
                <w:rFonts w:ascii="Times New Roman" w:eastAsia="Times New Roman" w:hAnsi="Times New Roman"/>
                <w:bCs/>
                <w:color w:val="000000"/>
                <w:sz w:val="24"/>
                <w:lang w:val="ru-RU" w:eastAsia="ru-RU"/>
              </w:rPr>
              <w:t xml:space="preserve"> Основные функции СУБД. Основные объекты файла базы данных. Создание запросов и отчетов</w:t>
            </w:r>
          </w:p>
          <w:p w:rsidR="002E190E" w:rsidRPr="00452EA2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Создать базу данных «Швейная фабрика». В базу данных включить информацию обо всех выпускаемых моделях одежды, об оптовых покупателях фабрики, информацию о заказах на каждую модель (какой оптовый покупатель какую модель заказал, дата заказа, количество). В каждой таблице минимум 10 записей. </w:t>
            </w:r>
            <w:proofErr w:type="gramStart"/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Расчетные</w:t>
            </w:r>
            <w:proofErr w:type="gramEnd"/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 года – 201</w:t>
            </w:r>
            <w:r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9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 и 20</w:t>
            </w:r>
            <w:r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20</w:t>
            </w: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 xml:space="preserve"> год</w:t>
            </w:r>
          </w:p>
          <w:p w:rsidR="002E190E" w:rsidRPr="00452EA2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</w:pPr>
            <w:r w:rsidRPr="00452EA2">
              <w:rPr>
                <w:rFonts w:ascii="Times New Roman" w:eastAsia="Times New Roman" w:hAnsi="Times New Roman"/>
                <w:sz w:val="24"/>
                <w:szCs w:val="24"/>
                <w:lang w:val="ru-RU" w:eastAsia="ru-RU"/>
              </w:rPr>
              <w:t>Запросы:</w:t>
            </w:r>
          </w:p>
          <w:p w:rsidR="002E190E" w:rsidRPr="00FB5EE0" w:rsidRDefault="002E190E" w:rsidP="002E190E">
            <w:pPr>
              <w:pStyle w:val="a5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се заказы за 20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</w:t>
            </w: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год</w:t>
            </w:r>
          </w:p>
          <w:p w:rsidR="002E190E" w:rsidRPr="00FB5EE0" w:rsidRDefault="002E190E" w:rsidP="002E190E">
            <w:pPr>
              <w:pStyle w:val="a5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личество заказов, выполненных в марте 20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</w:t>
            </w:r>
          </w:p>
          <w:p w:rsidR="002E190E" w:rsidRPr="00FB5EE0" w:rsidRDefault="002E190E" w:rsidP="002E190E">
            <w:pPr>
              <w:pStyle w:val="a5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инимальное количество каждой проданной модели</w:t>
            </w:r>
          </w:p>
          <w:p w:rsidR="002E190E" w:rsidRPr="00FB5EE0" w:rsidRDefault="002E190E" w:rsidP="002E190E">
            <w:pPr>
              <w:pStyle w:val="a5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щее количество каждой купленной модели</w:t>
            </w:r>
          </w:p>
          <w:p w:rsidR="002E190E" w:rsidRPr="00FB5EE0" w:rsidRDefault="002E190E" w:rsidP="002E190E">
            <w:pPr>
              <w:pStyle w:val="a5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щее количество проданных моделей</w:t>
            </w:r>
          </w:p>
          <w:p w:rsidR="002E190E" w:rsidRPr="00FB5EE0" w:rsidRDefault="002E190E" w:rsidP="002E190E">
            <w:pPr>
              <w:pStyle w:val="a5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прос с параметром: вывести все модели юбок</w:t>
            </w:r>
          </w:p>
          <w:p w:rsidR="002E190E" w:rsidRPr="00FB5EE0" w:rsidRDefault="002E190E" w:rsidP="002E190E">
            <w:pPr>
              <w:pStyle w:val="a5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прос с параметром: Вид одежды, отправленной в определенный город</w:t>
            </w:r>
          </w:p>
          <w:p w:rsidR="002E190E" w:rsidRPr="00FB5EE0" w:rsidRDefault="002E190E" w:rsidP="002E190E">
            <w:pPr>
              <w:pStyle w:val="a5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прос с параметром: Вывести названия фирм определенного города</w:t>
            </w:r>
          </w:p>
          <w:p w:rsidR="002E190E" w:rsidRPr="00FB5EE0" w:rsidRDefault="002E190E" w:rsidP="002E190E">
            <w:pPr>
              <w:pStyle w:val="a5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екрестный: Вывести статистику реализации моделей одежды по месяцам</w:t>
            </w:r>
          </w:p>
          <w:p w:rsidR="002E190E" w:rsidRPr="00FB5EE0" w:rsidRDefault="002E190E" w:rsidP="002E190E">
            <w:pPr>
              <w:pStyle w:val="a5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B5EE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екрестный: количество каждой модели в каждый город</w:t>
            </w:r>
          </w:p>
          <w:p w:rsidR="002E190E" w:rsidRDefault="002E190E" w:rsidP="002E190E">
            <w:pPr>
              <w:autoSpaceDE w:val="0"/>
              <w:autoSpaceDN w:val="0"/>
              <w:adjustRightInd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Отчеты</w:t>
            </w:r>
            <w:proofErr w:type="spellEnd"/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:</w:t>
            </w:r>
          </w:p>
          <w:p w:rsidR="002E190E" w:rsidRDefault="002E190E" w:rsidP="002E190E">
            <w:pPr>
              <w:pStyle w:val="a5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Вывести накладную заказа покупателя с количеством товаров и итоговой суммой заказа. Пример накладной приведен ниже:</w:t>
            </w:r>
          </w:p>
          <w:p w:rsidR="002E190E" w:rsidRDefault="002E190E" w:rsidP="002E190E">
            <w:pPr>
              <w:pStyle w:val="a5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eastAsia="Times New Roman" w:hAnsi="Times New Roman"/>
                <w:bCs/>
                <w:noProof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46AF60B0" wp14:editId="511D2C0F">
                  <wp:extent cx="5971309" cy="1884189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Без имени.jp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9450" cy="18962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E190E" w:rsidRDefault="002E190E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</w:p>
        </w:tc>
      </w:tr>
      <w:tr w:rsidR="002E190E" w:rsidTr="00E30E4D">
        <w:trPr>
          <w:trHeight w:hRule="exact" w:val="138"/>
        </w:trPr>
        <w:tc>
          <w:tcPr>
            <w:tcW w:w="9424" w:type="dxa"/>
          </w:tcPr>
          <w:p w:rsidR="002E190E" w:rsidRDefault="002E190E"/>
        </w:tc>
      </w:tr>
      <w:tr w:rsidR="002E190E" w:rsidRPr="004A10C7" w:rsidTr="00E30E4D">
        <w:trPr>
          <w:trHeight w:hRule="exact" w:val="285"/>
        </w:trPr>
        <w:tc>
          <w:tcPr>
            <w:tcW w:w="9424" w:type="dxa"/>
            <w:shd w:val="clear" w:color="000000" w:fill="FFFFFF"/>
            <w:tcMar>
              <w:left w:w="34" w:type="dxa"/>
              <w:right w:w="34" w:type="dxa"/>
            </w:tcMar>
          </w:tcPr>
          <w:p w:rsidR="002E190E" w:rsidRPr="002E190E" w:rsidRDefault="002E190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7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ценоч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редств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л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веден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межуточно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аттестации</w:t>
            </w:r>
            <w:r w:rsidRPr="002E190E">
              <w:rPr>
                <w:lang w:val="ru-RU"/>
              </w:rPr>
              <w:t xml:space="preserve"> </w:t>
            </w:r>
          </w:p>
        </w:tc>
      </w:tr>
      <w:tr w:rsidR="002E190E" w:rsidRPr="004A10C7" w:rsidTr="00E30E4D">
        <w:tc>
          <w:tcPr>
            <w:tcW w:w="9424" w:type="dxa"/>
            <w:shd w:val="clear" w:color="000000" w:fill="FFFFFF"/>
            <w:tcMar>
              <w:left w:w="34" w:type="dxa"/>
              <w:right w:w="34" w:type="dxa"/>
            </w:tcMar>
          </w:tcPr>
          <w:tbl>
            <w:tblPr>
              <w:tblW w:w="0" w:type="auto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314"/>
              <w:gridCol w:w="83"/>
              <w:gridCol w:w="331"/>
              <w:gridCol w:w="3507"/>
              <w:gridCol w:w="567"/>
              <w:gridCol w:w="80"/>
              <w:gridCol w:w="630"/>
              <w:gridCol w:w="2824"/>
            </w:tblGrid>
            <w:tr w:rsidR="002E190E" w:rsidTr="00E30E4D">
              <w:tc>
                <w:tcPr>
                  <w:tcW w:w="1728" w:type="dxa"/>
                  <w:gridSpan w:val="3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2E190E" w:rsidRDefault="002E190E" w:rsidP="002E190E">
                  <w:pPr>
                    <w:spacing w:after="0" w:line="240" w:lineRule="auto"/>
                    <w:jc w:val="center"/>
                    <w:rPr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Структурный</w:t>
                  </w:r>
                  <w:proofErr w:type="spellEnd"/>
                  <w:r>
                    <w:t xml:space="preserve"> </w:t>
                  </w:r>
                </w:p>
                <w:p w:rsidR="002E190E" w:rsidRDefault="002E190E" w:rsidP="002E190E">
                  <w:pPr>
                    <w:spacing w:after="0" w:line="240" w:lineRule="auto"/>
                    <w:jc w:val="center"/>
                    <w:rPr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элемент</w:t>
                  </w:r>
                  <w:proofErr w:type="spellEnd"/>
                  <w:r>
                    <w:t xml:space="preserve"> </w:t>
                  </w:r>
                </w:p>
                <w:p w:rsidR="002E190E" w:rsidRDefault="002E190E" w:rsidP="002E190E">
                  <w:pPr>
                    <w:spacing w:after="0" w:line="240" w:lineRule="auto"/>
                    <w:jc w:val="center"/>
                    <w:rPr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компетенции</w:t>
                  </w:r>
                  <w:proofErr w:type="spellEnd"/>
                  <w:r>
                    <w:t xml:space="preserve"> </w:t>
                  </w:r>
                </w:p>
              </w:tc>
              <w:tc>
                <w:tcPr>
                  <w:tcW w:w="4154" w:type="dxa"/>
                  <w:gridSpan w:val="3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2E190E" w:rsidRDefault="002E190E" w:rsidP="002E190E">
                  <w:pPr>
                    <w:spacing w:after="0" w:line="240" w:lineRule="auto"/>
                    <w:jc w:val="center"/>
                    <w:rPr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Планируемые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результаты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обучения</w:t>
                  </w:r>
                  <w:proofErr w:type="spellEnd"/>
                  <w:r>
                    <w:t xml:space="preserve"> </w:t>
                  </w:r>
                </w:p>
              </w:tc>
              <w:tc>
                <w:tcPr>
                  <w:tcW w:w="3454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</w:tcPr>
                <w:p w:rsidR="002E190E" w:rsidRDefault="002E190E" w:rsidP="002E190E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proofErr w:type="spellStart"/>
                  <w:r w:rsidRPr="00B35C0A">
                    <w:rPr>
                      <w:rFonts w:ascii="Times New Roman" w:hAnsi="Times New Roman" w:cs="Times New Roman"/>
                    </w:rPr>
                    <w:t>Оценочные</w:t>
                  </w:r>
                  <w:proofErr w:type="spellEnd"/>
                  <w:r w:rsidRPr="00B35C0A">
                    <w:rPr>
                      <w:rFonts w:ascii="Times New Roman" w:hAnsi="Times New Roman" w:cs="Times New Roman"/>
                    </w:rPr>
                    <w:t xml:space="preserve"> </w:t>
                  </w:r>
                  <w:proofErr w:type="spellStart"/>
                  <w:r w:rsidRPr="00B35C0A">
                    <w:rPr>
                      <w:rFonts w:ascii="Times New Roman" w:hAnsi="Times New Roman" w:cs="Times New Roman"/>
                    </w:rPr>
                    <w:t>средства</w:t>
                  </w:r>
                  <w:proofErr w:type="spellEnd"/>
                </w:p>
              </w:tc>
            </w:tr>
            <w:tr w:rsidR="002E190E" w:rsidRPr="004A10C7" w:rsidTr="00E30E4D">
              <w:tc>
                <w:tcPr>
                  <w:tcW w:w="9336" w:type="dxa"/>
                  <w:gridSpan w:val="8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2E190E" w:rsidRPr="002E190E" w:rsidRDefault="002E190E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ОПК-1      способностью решать стандартные задачи профессиональной деятельности на основе информационной и библиографической культуры с применением информационно-коммуникационных технологий и с учетом основных требований информационной безопасности</w:t>
                  </w:r>
                </w:p>
              </w:tc>
            </w:tr>
            <w:tr w:rsidR="002E190E" w:rsidRPr="00E30E4D" w:rsidTr="00E30E4D">
              <w:tc>
                <w:tcPr>
                  <w:tcW w:w="1728" w:type="dxa"/>
                  <w:gridSpan w:val="3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Знать</w:t>
                  </w:r>
                  <w:proofErr w:type="spellEnd"/>
                </w:p>
              </w:tc>
              <w:tc>
                <w:tcPr>
                  <w:tcW w:w="350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Значение информации в развитии современного общества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классификацию современных информационных систем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общие характеристики процесса сбора, передачи, обработки и накопления информации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─ основные технические средства и программное обеспечение, применяемое для </w:t>
                  </w: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lastRenderedPageBreak/>
                    <w:t>решения общеинженерных задач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типовые алгоритмы и модели решения практических общеинженерных задач с использованием прикладных программных средств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основные алгоритмы программирования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основные методы проектирования БД для хранения;</w:t>
                  </w:r>
                </w:p>
                <w:p w:rsid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─ </w:t>
                  </w:r>
                  <w:proofErr w:type="spellStart"/>
                  <w:proofErr w:type="gram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основные</w:t>
                  </w:r>
                  <w:proofErr w:type="spellEnd"/>
                  <w:proofErr w:type="gramEnd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определения</w:t>
                  </w:r>
                  <w:proofErr w:type="spellEnd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информационной</w:t>
                  </w:r>
                  <w:proofErr w:type="spellEnd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безопасности</w:t>
                  </w:r>
                  <w:proofErr w:type="spellEnd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4101" w:type="dxa"/>
                  <w:gridSpan w:val="4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</w:tcPr>
                <w:p w:rsidR="00E30E4D" w:rsidRPr="00E30E4D" w:rsidRDefault="00E30E4D" w:rsidP="00E30E4D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lastRenderedPageBreak/>
                    <w:t>Перечень теоретических вопросов</w:t>
                  </w:r>
                </w:p>
                <w:p w:rsidR="00E30E4D" w:rsidRPr="00E30E4D" w:rsidRDefault="00E30E4D" w:rsidP="00E30E4D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>1. Данные и информация. Единицы информации. Перечислите основные свойства информации.</w:t>
                  </w:r>
                </w:p>
                <w:p w:rsidR="00E30E4D" w:rsidRPr="00E30E4D" w:rsidRDefault="00E30E4D" w:rsidP="00E30E4D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 2. Укажите характеристики процессов сбора, передачи, обработки и накопления информации. Укажите виды датчиков для сбора информации </w:t>
                  </w:r>
                </w:p>
                <w:p w:rsidR="00E30E4D" w:rsidRPr="00E30E4D" w:rsidRDefault="00E30E4D" w:rsidP="00E30E4D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>3. Классификация программного обеспечения. Сравнительный анализ современных операционных систем, их основные функции</w:t>
                  </w:r>
                </w:p>
                <w:p w:rsidR="00E30E4D" w:rsidRPr="00E30E4D" w:rsidRDefault="00E30E4D" w:rsidP="00E30E4D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 4. Основные приемы обработки текстовой </w:t>
                  </w: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lastRenderedPageBreak/>
                    <w:t>информации.</w:t>
                  </w:r>
                </w:p>
                <w:p w:rsidR="00E30E4D" w:rsidRPr="00E30E4D" w:rsidRDefault="00E30E4D" w:rsidP="00E30E4D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 5. Основные приемы обработки числовой информации </w:t>
                  </w:r>
                </w:p>
                <w:p w:rsidR="00E30E4D" w:rsidRPr="00E30E4D" w:rsidRDefault="00E30E4D" w:rsidP="00E30E4D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6. ИС. Классификация, состав, перспективы развития </w:t>
                  </w:r>
                </w:p>
                <w:p w:rsidR="00E30E4D" w:rsidRPr="00E30E4D" w:rsidRDefault="00E30E4D" w:rsidP="00E30E4D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7. Основные этапы проектирования РБД. Проектирование БД методом «Сущность-связь». </w:t>
                  </w:r>
                </w:p>
                <w:p w:rsidR="00E30E4D" w:rsidRPr="00E30E4D" w:rsidRDefault="00E30E4D" w:rsidP="00E30E4D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8. Основные виды запросов </w:t>
                  </w:r>
                </w:p>
                <w:p w:rsidR="00E30E4D" w:rsidRPr="00E30E4D" w:rsidRDefault="00E30E4D" w:rsidP="00E30E4D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9. Основы защиты информации и сведений, составляющих государственную тайну </w:t>
                  </w:r>
                </w:p>
                <w:p w:rsidR="00E30E4D" w:rsidRPr="00E30E4D" w:rsidRDefault="00E30E4D" w:rsidP="00E30E4D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10. Понятие алгоритма, свойства и основные виды алгоритмов. </w:t>
                  </w:r>
                </w:p>
                <w:p w:rsidR="00E30E4D" w:rsidRPr="00E30E4D" w:rsidRDefault="00E30E4D" w:rsidP="00E30E4D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11. Реализация основных видов алгоритмов на языках программирования высокого уровня. </w:t>
                  </w:r>
                </w:p>
                <w:p w:rsidR="00E30E4D" w:rsidRPr="00E30E4D" w:rsidRDefault="00E30E4D" w:rsidP="00E30E4D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12. Основы защиты информации и сведений, составляющих государственную тайну </w:t>
                  </w:r>
                </w:p>
                <w:p w:rsidR="00E30E4D" w:rsidRPr="00E30E4D" w:rsidRDefault="00E30E4D" w:rsidP="00E30E4D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13. Способы несанкционированного доступа к информации. </w:t>
                  </w:r>
                </w:p>
                <w:p w:rsidR="00E30E4D" w:rsidRPr="00E30E4D" w:rsidRDefault="00E30E4D" w:rsidP="00E30E4D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14. Законодательные акты РФ, регулирующие правовые отношения в сфере информационной безопасности. </w:t>
                  </w:r>
                </w:p>
                <w:p w:rsidR="002E190E" w:rsidRPr="002E190E" w:rsidRDefault="00E30E4D" w:rsidP="00E30E4D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>15. Электронно-цифровая подпись</w:t>
                  </w:r>
                </w:p>
              </w:tc>
            </w:tr>
            <w:tr w:rsidR="002E190E" w:rsidRPr="004A10C7" w:rsidTr="00E30E4D">
              <w:tc>
                <w:tcPr>
                  <w:tcW w:w="1728" w:type="dxa"/>
                  <w:gridSpan w:val="3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</w:rPr>
                  </w:pPr>
                  <w:r w:rsidRPr="00E30E4D">
                    <w:rPr>
                      <w:lang w:val="ru-RU"/>
                    </w:rPr>
                    <w:lastRenderedPageBreak/>
                    <w:br w:type="page"/>
                  </w: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Уметь</w:t>
                  </w:r>
                  <w:proofErr w:type="spellEnd"/>
                </w:p>
              </w:tc>
              <w:tc>
                <w:tcPr>
                  <w:tcW w:w="350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Ставить и решать прикладные задачи с использованием современных информационно-коммуникационных технологий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использовать навыки работы с офисными приложениями (текстовыми процессорами, электронными таблицами) в профессиональной деятельности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применять основные алгоритмы решения инженерных задач и реализовывать их с помощью программных средств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проектировать БД по общеинженерным знаниям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создавать запросы БД для выбора информации;</w:t>
                  </w:r>
                </w:p>
                <w:p w:rsid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─ </w:t>
                  </w:r>
                  <w:proofErr w:type="spellStart"/>
                  <w:proofErr w:type="gram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применять</w:t>
                  </w:r>
                  <w:proofErr w:type="spellEnd"/>
                  <w:proofErr w:type="gramEnd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антивирусные</w:t>
                  </w:r>
                  <w:proofErr w:type="spellEnd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программы</w:t>
                  </w:r>
                  <w:proofErr w:type="spellEnd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4101" w:type="dxa"/>
                  <w:gridSpan w:val="4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</w:tcPr>
                <w:p w:rsidR="002E190E" w:rsidRP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ru-RU"/>
                    </w:rPr>
                    <w:t>Задание.</w:t>
                  </w:r>
                  <w:r w:rsidRPr="00E30E4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 Спроектировать и реализовать БД «Продажа металлопродукции», хранящую информацию о крепежных материалах, заказчиках и заказах. Определить первичные ключи. Установить связи. Создать запросы: на выборку с условием, </w:t>
                  </w:r>
                  <w:proofErr w:type="gramStart"/>
                  <w:r w:rsidRPr="00E30E4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параметрический</w:t>
                  </w:r>
                  <w:proofErr w:type="gramEnd"/>
                  <w:r w:rsidRPr="00E30E4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 и групповой.</w:t>
                  </w:r>
                </w:p>
                <w:p w:rsid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ru-RU"/>
                    </w:rPr>
                    <w:t>Задание.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 Проверить на наличие </w:t>
                  </w:r>
                  <w:proofErr w:type="gram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вредоносного</w:t>
                  </w:r>
                  <w:proofErr w:type="gramEnd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 ПО локальный диск С.</w:t>
                  </w:r>
                </w:p>
                <w:p w:rsid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ru-RU"/>
                    </w:rPr>
                    <w:t>Задание</w:t>
                  </w:r>
                  <w:r w:rsidRPr="00E30E4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. Произвести форматирование многостраничного документа в области общеинженерных расчетов (обзора, реферата и библиографии) в соответствии со стандартами учебного заведения. Обосновать необходимость использования и создания внутри документа нескольких разделов. Подготовить отчет с заданной структурой. Примерная тематика: </w:t>
                  </w:r>
                </w:p>
                <w:p w:rsid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1. Строение и основные свойства металлов и сплавов </w:t>
                  </w:r>
                </w:p>
                <w:p w:rsid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2. Пластическая деформация и механические свойства </w:t>
                  </w:r>
                </w:p>
                <w:p w:rsid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3. Железо и его сплавы.</w:t>
                  </w:r>
                </w:p>
                <w:p w:rsid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4. Композиционные материалы: арматура </w:t>
                  </w:r>
                </w:p>
                <w:p w:rsid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5. Влияние легирующих элементов на свойства стали. </w:t>
                  </w:r>
                </w:p>
                <w:p w:rsid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lastRenderedPageBreak/>
                    <w:t xml:space="preserve">6. Конструкционные стали, их маркировка и области применения </w:t>
                  </w:r>
                </w:p>
                <w:p w:rsid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7. Кристаллография – дефекты кристаллов и технология дифракции </w:t>
                  </w:r>
                </w:p>
                <w:p w:rsid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8. Классификация биоматериалов. </w:t>
                  </w:r>
                </w:p>
                <w:p w:rsid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9. Использование рентгенографического анализа для изучения фазового состояния вещества 10. Инструментальные стали для режущего инструмента </w:t>
                  </w:r>
                </w:p>
                <w:p w:rsid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11. Тугоплавкие металлы и сплавы на их основе. </w:t>
                  </w:r>
                </w:p>
                <w:p w:rsidR="00E30E4D" w:rsidRP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</w:p>
              </w:tc>
            </w:tr>
            <w:tr w:rsidR="002E190E" w:rsidRPr="004A10C7" w:rsidTr="00E30E4D">
              <w:tc>
                <w:tcPr>
                  <w:tcW w:w="1728" w:type="dxa"/>
                  <w:gridSpan w:val="3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lastRenderedPageBreak/>
                    <w:t>Владеть</w:t>
                  </w:r>
                  <w:proofErr w:type="spellEnd"/>
                </w:p>
              </w:tc>
              <w:tc>
                <w:tcPr>
                  <w:tcW w:w="350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Навыками поиска хранения, переработки информации; навыками отбора информации для эффективного решения общеинженерных задач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типовыми алгоритмами и моделями решения общеинженерных задач с использованием прикладных программных средств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современными технологиями программирования и программными средствами для решения общеинженерных задач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технологиями обработки БД, выбором данных по критериям.</w:t>
                  </w:r>
                </w:p>
              </w:tc>
              <w:tc>
                <w:tcPr>
                  <w:tcW w:w="4101" w:type="dxa"/>
                  <w:gridSpan w:val="4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</w:tcPr>
                <w:p w:rsidR="002E190E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ru-RU"/>
                    </w:rPr>
                    <w:t>Задание.</w:t>
                  </w:r>
                  <w:r w:rsidRPr="00E30E4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 Дана база данных «Выпускаемая металлопродукция». База данных хранит информацию о металлопродукции, хранящейся на складе, о покупателях, приобретающих эту продукцию, о заказах. 1) В каждой таблице выбрать первичные ключи. Установить связи между таблицами. 2) Создать запрос на выборку с условиями: Вывести информацию о продукции с ценой в диапазоне [10000;40000] рублей и название которых начинается на букву «С». 3) Создать запрос групповой запрос: Сколько заказов оформил каждый покупатель? 4) Создать запрос групповой запрос: Вывести общую стоимость заказов по каждому виду продукции</w:t>
                  </w:r>
                </w:p>
                <w:p w:rsidR="00E30E4D" w:rsidRPr="00B35C0A" w:rsidRDefault="00E30E4D" w:rsidP="00E30E4D">
                  <w:pPr>
                    <w:pStyle w:val="1"/>
                    <w:spacing w:line="276" w:lineRule="auto"/>
                    <w:ind w:left="43" w:hanging="43"/>
                    <w:rPr>
                      <w:sz w:val="22"/>
                      <w:szCs w:val="22"/>
                    </w:rPr>
                  </w:pPr>
                  <w:r w:rsidRPr="00E30E4D">
                    <w:rPr>
                      <w:b/>
                      <w:color w:val="000000"/>
                      <w:sz w:val="24"/>
                      <w:szCs w:val="24"/>
                    </w:rPr>
                    <w:t xml:space="preserve">Задание: </w:t>
                  </w:r>
                  <w:r w:rsidRPr="00B35C0A">
                    <w:rPr>
                      <w:sz w:val="22"/>
                      <w:szCs w:val="22"/>
                    </w:rPr>
                    <w:t>Написать программу для перестановки наименьшего и наибольшего числа в последовательности a1, a2 …</w:t>
                  </w:r>
                  <w:proofErr w:type="spellStart"/>
                  <w:r w:rsidRPr="00B35C0A">
                    <w:rPr>
                      <w:sz w:val="22"/>
                      <w:szCs w:val="22"/>
                    </w:rPr>
                    <w:t>an</w:t>
                  </w:r>
                  <w:proofErr w:type="spellEnd"/>
                </w:p>
                <w:p w:rsidR="00E30E4D" w:rsidRP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ru-RU"/>
                    </w:rPr>
                  </w:pPr>
                </w:p>
              </w:tc>
            </w:tr>
            <w:tr w:rsidR="002E190E" w:rsidRPr="004A10C7" w:rsidTr="00E30E4D">
              <w:tc>
                <w:tcPr>
                  <w:tcW w:w="9336" w:type="dxa"/>
                  <w:gridSpan w:val="8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2E190E" w:rsidRPr="002E190E" w:rsidRDefault="002E190E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ПК-1 способностью использовать современные информационно-коммуникационные технологии, глобальные информационные ресурсы в научно-исследовательской и расчетно-аналитической деятельности в области материаловедения и технологии материалов</w:t>
                  </w:r>
                </w:p>
              </w:tc>
            </w:tr>
            <w:tr w:rsidR="002E190E" w:rsidRPr="00E30E4D" w:rsidTr="00E30E4D">
              <w:tc>
                <w:tcPr>
                  <w:tcW w:w="131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Знать</w:t>
                  </w:r>
                  <w:proofErr w:type="spellEnd"/>
                </w:p>
              </w:tc>
              <w:tc>
                <w:tcPr>
                  <w:tcW w:w="4488" w:type="dxa"/>
                  <w:gridSpan w:val="4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возможности современных информационно-коммуникационных технологий на основе программных, информационно-поисковых систем и баз данных</w:t>
                  </w:r>
                  <w:proofErr w:type="gramStart"/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 ;</w:t>
                  </w:r>
                  <w:proofErr w:type="gramEnd"/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понятие локальных и глобальных сетей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основные информационные ресурсы для сопровождения учебного процесса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поисковые сервисы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основные топологии сетей;</w:t>
                  </w:r>
                </w:p>
                <w:p w:rsid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виды</w:t>
                  </w:r>
                  <w:proofErr w:type="spellEnd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информационных</w:t>
                  </w:r>
                  <w:proofErr w:type="spellEnd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ресурсов</w:t>
                  </w:r>
                  <w:proofErr w:type="spellEnd"/>
                </w:p>
              </w:tc>
              <w:tc>
                <w:tcPr>
                  <w:tcW w:w="3534" w:type="dxa"/>
                  <w:gridSpan w:val="3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</w:tcPr>
                <w:p w:rsidR="00E30E4D" w:rsidRP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1. Интернет. Службы и возможности. 2. Локальные и глобальные компьютерные сети. </w:t>
                  </w:r>
                </w:p>
                <w:p w:rsidR="00E30E4D" w:rsidRP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3. Основные топологии сетей. </w:t>
                  </w:r>
                </w:p>
                <w:p w:rsidR="00E30E4D" w:rsidRP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>4. Поисковые системы и сервисы.</w:t>
                  </w:r>
                </w:p>
                <w:p w:rsidR="00E30E4D" w:rsidRP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 5. Уровни и протоколы модели </w:t>
                  </w:r>
                  <w:r w:rsidRPr="00E30E4D">
                    <w:rPr>
                      <w:rFonts w:ascii="Times New Roman" w:hAnsi="Times New Roman" w:cs="Times New Roman"/>
                    </w:rPr>
                    <w:t>OSI</w:t>
                  </w: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. 6. Телекоммуникационные технологии. Средства и программное обеспечение. </w:t>
                  </w:r>
                </w:p>
                <w:p w:rsidR="00E30E4D" w:rsidRP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7. Типовые алгоритмы и модели решения практических задач с использованием прикладных программных средств </w:t>
                  </w:r>
                </w:p>
                <w:p w:rsidR="00E30E4D" w:rsidRP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8. Автоматизированные средства </w:t>
                  </w: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lastRenderedPageBreak/>
                    <w:t xml:space="preserve">представления информации. </w:t>
                  </w:r>
                </w:p>
                <w:p w:rsidR="00E30E4D" w:rsidRP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9. Структурное программирование. Реализация линейных, условных и циклических алгоритмов. </w:t>
                  </w:r>
                </w:p>
                <w:p w:rsidR="00E30E4D" w:rsidRP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10. Объектно-ориентированное программирование – основные понятия. </w:t>
                  </w:r>
                </w:p>
                <w:p w:rsidR="002E190E" w:rsidRPr="002E190E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>11. Структурное программирование. ООП. ОСП.</w:t>
                  </w:r>
                </w:p>
              </w:tc>
            </w:tr>
            <w:tr w:rsidR="002E190E" w:rsidRPr="004A10C7" w:rsidTr="00E30E4D">
              <w:tc>
                <w:tcPr>
                  <w:tcW w:w="131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lastRenderedPageBreak/>
                    <w:t>Уметь</w:t>
                  </w:r>
                  <w:proofErr w:type="spellEnd"/>
                </w:p>
              </w:tc>
              <w:tc>
                <w:tcPr>
                  <w:tcW w:w="4488" w:type="dxa"/>
                  <w:gridSpan w:val="4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работать в качестве клиента </w:t>
                  </w:r>
                  <w:proofErr w:type="gramStart"/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Интернет-сервисов</w:t>
                  </w:r>
                  <w:proofErr w:type="gramEnd"/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применять информацию, полученную в глобальных компьютерных сетях, в профессиональной деятельности; оценивать достоверность информации, сопоставляя различные источники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произвести сравнительный анализ возможностей доступных средств обработки информации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использовать учебную и техническую литературу, информационные материалы из Интернета для научных исследований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самостоятельно приобретать знания в предметной области с использованием ИКТ;</w:t>
                  </w:r>
                </w:p>
                <w:p w:rsidR="002E190E" w:rsidRPr="002E190E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осуществлять выбор способа представления информации в соответствии с поставленной задачей.</w:t>
                  </w:r>
                </w:p>
              </w:tc>
              <w:tc>
                <w:tcPr>
                  <w:tcW w:w="3534" w:type="dxa"/>
                  <w:gridSpan w:val="3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</w:tcPr>
                <w:p w:rsidR="00E30E4D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E30E4D">
                    <w:rPr>
                      <w:rFonts w:ascii="Times New Roman" w:hAnsi="Times New Roman" w:cs="Times New Roman"/>
                      <w:b/>
                      <w:lang w:val="ru-RU"/>
                    </w:rPr>
                    <w:t>Задача.</w:t>
                  </w: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 </w:t>
                  </w:r>
                  <w:r w:rsidR="003E2B07">
                    <w:rPr>
                      <w:rFonts w:ascii="Times New Roman" w:hAnsi="Times New Roman" w:cs="Times New Roman"/>
                      <w:lang w:val="ru-RU"/>
                    </w:rPr>
                    <w:t>Написать программу для</w:t>
                  </w: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 расчет</w:t>
                  </w:r>
                  <w:r w:rsidR="003E2B07">
                    <w:rPr>
                      <w:rFonts w:ascii="Times New Roman" w:hAnsi="Times New Roman" w:cs="Times New Roman"/>
                      <w:lang w:val="ru-RU"/>
                    </w:rPr>
                    <w:t>а</w:t>
                  </w: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 коэффициента растяжения металла в зависимости от кол-ва циклических напряжений </w:t>
                  </w:r>
                  <w:r w:rsidRPr="00E30E4D">
                    <w:rPr>
                      <w:rFonts w:ascii="Times New Roman" w:hAnsi="Times New Roman" w:cs="Times New Roman"/>
                    </w:rPr>
                    <w:t>x</w:t>
                  </w:r>
                  <w:r w:rsidRPr="00E30E4D">
                    <w:rPr>
                      <w:rFonts w:ascii="Times New Roman" w:hAnsi="Times New Roman" w:cs="Times New Roman"/>
                      <w:lang w:val="ru-RU"/>
                    </w:rPr>
                    <w:t xml:space="preserve"> по формуле</w:t>
                  </w:r>
                </w:p>
                <w:p w:rsidR="002E190E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>
                    <w:rPr>
                      <w:noProof/>
                      <w:lang w:val="ru-RU" w:eastAsia="ru-RU"/>
                    </w:rPr>
                    <w:drawing>
                      <wp:inline distT="0" distB="0" distL="0" distR="0" wp14:anchorId="7AEB1C2E" wp14:editId="28A517CF">
                        <wp:extent cx="1838325" cy="425827"/>
                        <wp:effectExtent l="0" t="0" r="0" b="0"/>
                        <wp:docPr id="6" name="Рисунок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2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38325" cy="42582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E30E4D" w:rsidRPr="003E2B07" w:rsidRDefault="003E2B07" w:rsidP="003E2B07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3E2B07"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ru-RU"/>
                    </w:rPr>
                    <w:t xml:space="preserve">Задание: </w:t>
                  </w:r>
                  <w:r w:rsidRPr="003E2B07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Найти информацию в Интернет по теме</w:t>
                  </w:r>
                  <w:r>
                    <w:rPr>
                      <w:rFonts w:ascii="Times New Roman" w:hAnsi="Times New Roman" w:cs="Times New Roman"/>
                      <w:b/>
                      <w:color w:val="000000"/>
                      <w:sz w:val="24"/>
                      <w:szCs w:val="24"/>
                      <w:lang w:val="ru-RU"/>
                    </w:rPr>
                    <w:t xml:space="preserve"> «</w:t>
                  </w:r>
                  <w:r w:rsidRPr="00E30E4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Жаропрочные и жаростойкие 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стали и сплавы». Занести информацию о режимах термообработки и характеристики механических свойств сортового проката из жаропрочных сталей при нормальной температуре в</w:t>
                  </w:r>
                  <w:r w:rsidR="0022277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 электронную таблицу. С помощью фильтра</w:t>
                  </w:r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 </w:t>
                  </w:r>
                  <w:r w:rsidR="0022277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найти все стали, для которых используют воздух в качестве охлаждающей среды.</w:t>
                  </w:r>
                </w:p>
              </w:tc>
            </w:tr>
            <w:tr w:rsidR="00E30E4D" w:rsidRPr="004A10C7" w:rsidTr="00E30E4D">
              <w:tc>
                <w:tcPr>
                  <w:tcW w:w="131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E30E4D" w:rsidRDefault="002E190E" w:rsidP="002E190E">
                  <w:pPr>
                    <w:spacing w:after="0" w:line="240" w:lineRule="auto"/>
                    <w:rPr>
                      <w:sz w:val="24"/>
                      <w:szCs w:val="24"/>
                    </w:rPr>
                  </w:pPr>
                  <w:r w:rsidRPr="002E190E">
                    <w:rPr>
                      <w:lang w:val="ru-RU"/>
                    </w:rPr>
                    <w:br w:type="page"/>
                  </w:r>
                  <w:proofErr w:type="spellStart"/>
                  <w:r w:rsidR="00E30E4D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Владеть</w:t>
                  </w:r>
                  <w:proofErr w:type="spellEnd"/>
                </w:p>
              </w:tc>
              <w:tc>
                <w:tcPr>
                  <w:tcW w:w="4488" w:type="dxa"/>
                  <w:gridSpan w:val="4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E30E4D" w:rsidRPr="002E190E" w:rsidRDefault="00E30E4D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основами работы в глобальных компьютерных сетях;</w:t>
                  </w:r>
                </w:p>
                <w:p w:rsidR="00E30E4D" w:rsidRPr="002E190E" w:rsidRDefault="00E30E4D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методами поиска и обмена информацией   в области материаловедения и технологии материалов в глобальных и локальных компьютерных сетях;</w:t>
                  </w:r>
                </w:p>
                <w:p w:rsidR="00E30E4D" w:rsidRPr="002E190E" w:rsidRDefault="00E30E4D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навыками работы с </w:t>
                  </w:r>
                  <w:proofErr w:type="gramStart"/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поисковым</w:t>
                  </w:r>
                  <w:proofErr w:type="gramEnd"/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 системами;</w:t>
                  </w:r>
                </w:p>
                <w:p w:rsidR="00E30E4D" w:rsidRPr="002E190E" w:rsidRDefault="00E30E4D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способами оценивания значимости и практической пригодности полученных результатов;</w:t>
                  </w:r>
                </w:p>
                <w:p w:rsidR="00E30E4D" w:rsidRPr="002E190E" w:rsidRDefault="00E30E4D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необходимыми умениями для работы с информацией в глобальных компьютерных сетях;</w:t>
                  </w:r>
                </w:p>
                <w:p w:rsidR="00E30E4D" w:rsidRPr="002E190E" w:rsidRDefault="00E30E4D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способами совершенствования профессиональных знаний и умений путем использования возможностей информационной среды</w:t>
                  </w:r>
                </w:p>
              </w:tc>
              <w:tc>
                <w:tcPr>
                  <w:tcW w:w="3534" w:type="dxa"/>
                  <w:gridSpan w:val="3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</w:tcPr>
                <w:p w:rsidR="0022277E" w:rsidRDefault="0022277E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22277E">
                    <w:rPr>
                      <w:rFonts w:ascii="Times New Roman" w:hAnsi="Times New Roman" w:cs="Times New Roman"/>
                      <w:lang w:val="ru-RU"/>
                    </w:rPr>
                    <w:t>С помощью поисковых систем изучить предметную область и составить электронную таблицу для прайс-листа металлопродукции и таблицу покупателей, согласно прайс-листу.</w:t>
                  </w:r>
                </w:p>
                <w:p w:rsidR="0022277E" w:rsidRDefault="0022277E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22277E">
                    <w:rPr>
                      <w:rFonts w:ascii="Times New Roman" w:hAnsi="Times New Roman" w:cs="Times New Roman"/>
                      <w:lang w:val="ru-RU"/>
                    </w:rPr>
                    <w:t xml:space="preserve"> ─ Определить количество заказчиков легированных марок сталей.</w:t>
                  </w:r>
                </w:p>
                <w:p w:rsidR="0022277E" w:rsidRDefault="0022277E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22277E">
                    <w:rPr>
                      <w:rFonts w:ascii="Times New Roman" w:hAnsi="Times New Roman" w:cs="Times New Roman"/>
                      <w:lang w:val="ru-RU"/>
                    </w:rPr>
                    <w:t xml:space="preserve"> ─ Вычислить общую сумму заказов по каждому наименованию продукции</w:t>
                  </w:r>
                </w:p>
                <w:p w:rsidR="00E30E4D" w:rsidRPr="0022277E" w:rsidRDefault="0022277E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22277E">
                    <w:rPr>
                      <w:rFonts w:ascii="Times New Roman" w:hAnsi="Times New Roman" w:cs="Times New Roman"/>
                      <w:lang w:val="ru-RU"/>
                    </w:rPr>
                    <w:t xml:space="preserve"> ─ Составить диаграмму, демонстрирующую долю выручки, полученной от каждого вида продукции</w:t>
                  </w:r>
                </w:p>
              </w:tc>
            </w:tr>
            <w:tr w:rsidR="00E30E4D" w:rsidRPr="004A10C7" w:rsidTr="00E30E4D">
              <w:tc>
                <w:tcPr>
                  <w:tcW w:w="9336" w:type="dxa"/>
                  <w:gridSpan w:val="8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E30E4D" w:rsidRPr="002E190E" w:rsidRDefault="00E30E4D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ПК-3 готовностью использовать методы моделирования при прогнозировании и оптимизации технологических процессов и свойств материалов, стандартизации и сертификации материалов и процессов</w:t>
                  </w:r>
                </w:p>
              </w:tc>
            </w:tr>
            <w:tr w:rsidR="00E30E4D" w:rsidRPr="004A10C7" w:rsidTr="00E30E4D">
              <w:tc>
                <w:tcPr>
                  <w:tcW w:w="1397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E30E4D" w:rsidRDefault="00E30E4D" w:rsidP="002E190E">
                  <w:pPr>
                    <w:spacing w:after="0" w:line="240" w:lineRule="auto"/>
                    <w:rPr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Знать</w:t>
                  </w:r>
                  <w:proofErr w:type="spellEnd"/>
                </w:p>
              </w:tc>
              <w:tc>
                <w:tcPr>
                  <w:tcW w:w="5115" w:type="dxa"/>
                  <w:gridSpan w:val="5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E30E4D" w:rsidRPr="002E190E" w:rsidRDefault="00E30E4D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Основные методы моделирования при прогнозировании технологических процессов и свойств материалов, стандартизации и сертификации материалов и процессов</w:t>
                  </w:r>
                </w:p>
              </w:tc>
              <w:tc>
                <w:tcPr>
                  <w:tcW w:w="28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</w:tcPr>
                <w:p w:rsidR="00E30E4D" w:rsidRPr="0022277E" w:rsidRDefault="0022277E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22277E">
                    <w:rPr>
                      <w:rFonts w:ascii="Times New Roman" w:hAnsi="Times New Roman" w:cs="Times New Roman"/>
                      <w:lang w:val="ru-RU"/>
                    </w:rPr>
                    <w:t>Основные понятия и возможности моделирования в профессиональной деятельности с использованием ИКТ</w:t>
                  </w:r>
                </w:p>
              </w:tc>
            </w:tr>
            <w:tr w:rsidR="00E30E4D" w:rsidRPr="004A10C7" w:rsidTr="00E30E4D">
              <w:tc>
                <w:tcPr>
                  <w:tcW w:w="1397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E30E4D" w:rsidRDefault="00E30E4D" w:rsidP="002E190E">
                  <w:pPr>
                    <w:spacing w:after="0" w:line="240" w:lineRule="auto"/>
                    <w:rPr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lastRenderedPageBreak/>
                    <w:t>Уметь</w:t>
                  </w:r>
                  <w:proofErr w:type="spellEnd"/>
                </w:p>
              </w:tc>
              <w:tc>
                <w:tcPr>
                  <w:tcW w:w="5115" w:type="dxa"/>
                  <w:gridSpan w:val="5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E30E4D" w:rsidRPr="002E190E" w:rsidRDefault="00E30E4D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Проводить необходимые расчеты с использованием ИКТ;</w:t>
                  </w:r>
                </w:p>
                <w:p w:rsidR="00E30E4D" w:rsidRPr="002E190E" w:rsidRDefault="00E30E4D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─ проводить изучение и анализ полученных </w:t>
                  </w:r>
                  <w:proofErr w:type="gramStart"/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из</w:t>
                  </w:r>
                  <w:proofErr w:type="gramEnd"/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 </w:t>
                  </w:r>
                  <w:proofErr w:type="gramStart"/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Интернет</w:t>
                  </w:r>
                  <w:proofErr w:type="gramEnd"/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 xml:space="preserve"> технических данных, показателей и результатов работы, их обобщение и систематизацию;</w:t>
                  </w:r>
                </w:p>
                <w:p w:rsidR="00E30E4D" w:rsidRPr="002E190E" w:rsidRDefault="00E30E4D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использовать, полученные с помощью ИКТ знания, на междисциплинарном уровне;</w:t>
                  </w:r>
                </w:p>
                <w:p w:rsidR="00E30E4D" w:rsidRPr="002E190E" w:rsidRDefault="00E30E4D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применять, полученные с помощью ИКТ знания в профессиональной деятельности</w:t>
                  </w:r>
                </w:p>
              </w:tc>
              <w:tc>
                <w:tcPr>
                  <w:tcW w:w="28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</w:tcPr>
                <w:p w:rsidR="0022277E" w:rsidRPr="0022277E" w:rsidRDefault="0022277E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lang w:val="ru-RU"/>
                    </w:rPr>
                  </w:pPr>
                  <w:r w:rsidRPr="0022277E">
                    <w:rPr>
                      <w:rFonts w:ascii="Times New Roman" w:hAnsi="Times New Roman" w:cs="Times New Roman"/>
                      <w:b/>
                      <w:lang w:val="ru-RU"/>
                    </w:rPr>
                    <w:t>Задание.</w:t>
                  </w:r>
                  <w:r w:rsidRPr="0022277E">
                    <w:rPr>
                      <w:rFonts w:ascii="Times New Roman" w:hAnsi="Times New Roman" w:cs="Times New Roman"/>
                      <w:lang w:val="ru-RU"/>
                    </w:rPr>
                    <w:t xml:space="preserve"> Заполнить данные: вид металлопродукции, вес и стоимость. Вычислить сумму каждого вида продукции. Найти наименьший вес с помощью функций электронных таблиц.</w:t>
                  </w:r>
                </w:p>
                <w:p w:rsidR="00E30E4D" w:rsidRPr="0022277E" w:rsidRDefault="0022277E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22277E">
                    <w:rPr>
                      <w:rFonts w:ascii="Times New Roman" w:hAnsi="Times New Roman" w:cs="Times New Roman"/>
                      <w:b/>
                      <w:lang w:val="ru-RU"/>
                    </w:rPr>
                    <w:t>Задача.</w:t>
                  </w:r>
                  <w:r w:rsidRPr="0022277E">
                    <w:rPr>
                      <w:rFonts w:ascii="Times New Roman" w:hAnsi="Times New Roman" w:cs="Times New Roman"/>
                      <w:lang w:val="ru-RU"/>
                    </w:rPr>
                    <w:t xml:space="preserve"> Заданы четыре числа – плотность материала, ползучесть, текучесть и усталость. Сравнить их с оптимальным значением каждой из характеристик и вывести разницу в процентном соотношении.</w:t>
                  </w:r>
                </w:p>
              </w:tc>
            </w:tr>
            <w:tr w:rsidR="00E30E4D" w:rsidRPr="004A10C7" w:rsidTr="00E30E4D">
              <w:tc>
                <w:tcPr>
                  <w:tcW w:w="1397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E30E4D" w:rsidRDefault="00E30E4D" w:rsidP="002E190E">
                  <w:pPr>
                    <w:spacing w:after="0" w:line="240" w:lineRule="auto"/>
                    <w:rPr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Владеть</w:t>
                  </w:r>
                  <w:proofErr w:type="spellEnd"/>
                </w:p>
              </w:tc>
              <w:tc>
                <w:tcPr>
                  <w:tcW w:w="5115" w:type="dxa"/>
                  <w:gridSpan w:val="5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  <w:tcMar>
                    <w:left w:w="34" w:type="dxa"/>
                    <w:right w:w="34" w:type="dxa"/>
                  </w:tcMar>
                </w:tcPr>
                <w:p w:rsidR="00E30E4D" w:rsidRPr="002E190E" w:rsidRDefault="00E30E4D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Современными технологиями программирования и программными средствами для решения задач прогнозирования и оптимизации технологических процессов и свойств материалов, стандартизации и сертификации материалов и процессов;</w:t>
                  </w:r>
                </w:p>
                <w:p w:rsidR="00E30E4D" w:rsidRPr="002E190E" w:rsidRDefault="00E30E4D" w:rsidP="002E190E">
                  <w:pPr>
                    <w:spacing w:after="0" w:line="240" w:lineRule="auto"/>
                    <w:rPr>
                      <w:sz w:val="24"/>
                      <w:szCs w:val="24"/>
                      <w:lang w:val="ru-RU"/>
                    </w:rPr>
                  </w:pPr>
                  <w:r w:rsidRPr="002E190E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  <w:t>─ навыками составления алгоритмов и решения  задач  оптимизации технологических процессов с помощью языков программирования высокого уровня;</w:t>
                  </w:r>
                </w:p>
              </w:tc>
              <w:tc>
                <w:tcPr>
                  <w:tcW w:w="28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shd w:val="clear" w:color="000000" w:fill="FFFFFF"/>
                </w:tcPr>
                <w:p w:rsidR="00E30E4D" w:rsidRPr="0022277E" w:rsidRDefault="0022277E" w:rsidP="002E190E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  <w:lang w:val="ru-RU"/>
                    </w:rPr>
                  </w:pPr>
                  <w:r w:rsidRPr="0022277E">
                    <w:rPr>
                      <w:rFonts w:ascii="Times New Roman" w:hAnsi="Times New Roman" w:cs="Times New Roman"/>
                      <w:lang w:val="ru-RU"/>
                    </w:rPr>
                    <w:t>Составить блок-схему и программу для расчета максимального объема выплавляемой стали за июнь.</w:t>
                  </w:r>
                </w:p>
              </w:tc>
            </w:tr>
          </w:tbl>
          <w:p w:rsidR="002E190E" w:rsidRPr="002E190E" w:rsidRDefault="002E190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2E190E" w:rsidRPr="004A10C7" w:rsidTr="00E30E4D">
        <w:trPr>
          <w:trHeight w:hRule="exact" w:val="138"/>
        </w:trPr>
        <w:tc>
          <w:tcPr>
            <w:tcW w:w="9424" w:type="dxa"/>
          </w:tcPr>
          <w:p w:rsidR="002E190E" w:rsidRPr="002E190E" w:rsidRDefault="002E190E">
            <w:pPr>
              <w:rPr>
                <w:lang w:val="ru-RU"/>
              </w:rPr>
            </w:pPr>
          </w:p>
        </w:tc>
      </w:tr>
      <w:tr w:rsidR="002E190E" w:rsidRPr="004A10C7" w:rsidTr="00E30E4D">
        <w:trPr>
          <w:trHeight w:hRule="exact" w:val="277"/>
        </w:trPr>
        <w:tc>
          <w:tcPr>
            <w:tcW w:w="9424" w:type="dxa"/>
            <w:shd w:val="clear" w:color="000000" w:fill="FFFFFF"/>
            <w:tcMar>
              <w:left w:w="34" w:type="dxa"/>
              <w:right w:w="34" w:type="dxa"/>
            </w:tcMar>
          </w:tcPr>
          <w:p w:rsidR="002E190E" w:rsidRPr="002E190E" w:rsidRDefault="002E190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8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Учебно-методическо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формационно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E190E">
              <w:rPr>
                <w:lang w:val="ru-RU"/>
              </w:rPr>
              <w:t xml:space="preserve"> </w:t>
            </w:r>
          </w:p>
        </w:tc>
      </w:tr>
      <w:tr w:rsidR="002E190E" w:rsidTr="00E30E4D">
        <w:trPr>
          <w:trHeight w:hRule="exact" w:val="277"/>
        </w:trPr>
        <w:tc>
          <w:tcPr>
            <w:tcW w:w="9424" w:type="dxa"/>
            <w:shd w:val="clear" w:color="000000" w:fill="FFFFFF"/>
            <w:tcMar>
              <w:left w:w="34" w:type="dxa"/>
              <w:right w:w="34" w:type="dxa"/>
            </w:tcMar>
          </w:tcPr>
          <w:p w:rsidR="002E190E" w:rsidRDefault="002E190E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)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снов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литература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:</w:t>
            </w:r>
            <w:r>
              <w:t xml:space="preserve"> </w:t>
            </w:r>
          </w:p>
        </w:tc>
      </w:tr>
      <w:tr w:rsidR="002E190E" w:rsidRPr="004A10C7" w:rsidTr="00E30E4D">
        <w:trPr>
          <w:trHeight w:hRule="exact" w:val="2997"/>
        </w:trPr>
        <w:tc>
          <w:tcPr>
            <w:tcW w:w="9424" w:type="dxa"/>
            <w:shd w:val="clear" w:color="000000" w:fill="FFFFFF"/>
            <w:tcMar>
              <w:left w:w="34" w:type="dxa"/>
              <w:right w:w="34" w:type="dxa"/>
            </w:tcMar>
          </w:tcPr>
          <w:p w:rsidR="002E190E" w:rsidRPr="002E190E" w:rsidRDefault="002E190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аврилов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тик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</w:t>
            </w:r>
            <w:proofErr w:type="gramStart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кладного</w:t>
            </w:r>
            <w:r w:rsidRPr="002E190E">
              <w:rPr>
                <w:lang w:val="ru-RU"/>
              </w:rPr>
              <w:t xml:space="preserve"> </w:t>
            </w:r>
            <w:proofErr w:type="spell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калавриата</w:t>
            </w:r>
            <w:proofErr w:type="spell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аврилов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лимов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-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Pr="002E190E">
              <w:rPr>
                <w:lang w:val="ru-RU"/>
              </w:rPr>
              <w:t xml:space="preserve"> </w:t>
            </w:r>
            <w:proofErr w:type="spell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раб</w:t>
            </w:r>
            <w:proofErr w:type="spellEnd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п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ательство</w:t>
            </w:r>
            <w:r w:rsidRPr="002E190E">
              <w:rPr>
                <w:lang w:val="ru-RU"/>
              </w:rPr>
              <w:t xml:space="preserve"> </w:t>
            </w:r>
            <w:proofErr w:type="spell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Юрайт</w:t>
            </w:r>
            <w:proofErr w:type="spellEnd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83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)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190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534-00814-2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</w:t>
            </w:r>
            <w:proofErr w:type="gramStart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/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БС</w:t>
            </w:r>
            <w:r w:rsidRPr="002E190E">
              <w:rPr>
                <w:lang w:val="ru-RU"/>
              </w:rPr>
              <w:t xml:space="preserve"> </w:t>
            </w:r>
            <w:proofErr w:type="spell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Юрайт</w:t>
            </w:r>
            <w:proofErr w:type="spell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сайт]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190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E190E">
              <w:rPr>
                <w:lang w:val="ru-RU"/>
              </w:rPr>
              <w:t xml:space="preserve"> </w:t>
            </w:r>
            <w:hyperlink r:id="rId22" w:history="1">
              <w:r w:rsidR="0007091C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="0007091C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proofErr w:type="spellStart"/>
              <w:r w:rsidR="0007091C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urait</w:t>
              </w:r>
              <w:proofErr w:type="spellEnd"/>
              <w:r w:rsidR="0007091C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proofErr w:type="spellStart"/>
              <w:r w:rsidR="0007091C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ru</w:t>
              </w:r>
              <w:proofErr w:type="spellEnd"/>
              <w:r w:rsidR="0007091C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proofErr w:type="spellStart"/>
              <w:r w:rsidR="0007091C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bcode</w:t>
              </w:r>
              <w:proofErr w:type="spellEnd"/>
              <w:r w:rsidR="0007091C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431772</w:t>
              </w:r>
            </w:hyperlink>
            <w:r w:rsidR="0007091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6.09.2020).</w:t>
            </w:r>
            <w:r w:rsidRPr="002E190E">
              <w:rPr>
                <w:lang w:val="ru-RU"/>
              </w:rPr>
              <w:t xml:space="preserve"> </w:t>
            </w:r>
          </w:p>
          <w:p w:rsidR="002E190E" w:rsidRPr="002E190E" w:rsidRDefault="002E190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воздева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ов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клад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</w:t>
            </w:r>
            <w:proofErr w:type="gramStart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воздева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</w:t>
            </w:r>
            <w:proofErr w:type="gramStart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УМ</w:t>
            </w:r>
            <w:proofErr w:type="gramStart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20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84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)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8199-0572-2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</w:t>
            </w:r>
            <w:proofErr w:type="gramStart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E190E">
              <w:rPr>
                <w:lang w:val="ru-RU"/>
              </w:rPr>
              <w:t xml:space="preserve"> </w:t>
            </w:r>
            <w:hyperlink r:id="rId23" w:history="1">
              <w:r w:rsidR="0007091C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="0007091C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proofErr w:type="spellStart"/>
              <w:r w:rsidR="0007091C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proofErr w:type="spellEnd"/>
              <w:r w:rsidR="0007091C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="0007091C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="0007091C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07091C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="0007091C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07091C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="0007091C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1053944</w:t>
              </w:r>
            </w:hyperlink>
            <w:r w:rsidR="0007091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5.09.2020)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писке.</w:t>
            </w:r>
            <w:r w:rsidRPr="002E190E">
              <w:rPr>
                <w:lang w:val="ru-RU"/>
              </w:rPr>
              <w:t xml:space="preserve"> </w:t>
            </w:r>
          </w:p>
          <w:p w:rsidR="002E190E" w:rsidRPr="002E190E" w:rsidRDefault="002E190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lang w:val="ru-RU"/>
              </w:rPr>
              <w:t xml:space="preserve"> </w:t>
            </w:r>
          </w:p>
        </w:tc>
      </w:tr>
      <w:tr w:rsidR="002E190E" w:rsidRPr="004A10C7" w:rsidTr="005D754E">
        <w:trPr>
          <w:trHeight w:hRule="exact" w:val="174"/>
        </w:trPr>
        <w:tc>
          <w:tcPr>
            <w:tcW w:w="9424" w:type="dxa"/>
          </w:tcPr>
          <w:p w:rsidR="002E190E" w:rsidRPr="002E190E" w:rsidRDefault="002E190E">
            <w:pPr>
              <w:rPr>
                <w:lang w:val="ru-RU"/>
              </w:rPr>
            </w:pPr>
          </w:p>
        </w:tc>
      </w:tr>
      <w:tr w:rsidR="002E190E" w:rsidRPr="005D754E" w:rsidTr="005D754E">
        <w:tc>
          <w:tcPr>
            <w:tcW w:w="9424" w:type="dxa"/>
            <w:shd w:val="clear" w:color="000000" w:fill="FFFFFF"/>
            <w:tcMar>
              <w:left w:w="34" w:type="dxa"/>
              <w:right w:w="34" w:type="dxa"/>
            </w:tcMar>
          </w:tcPr>
          <w:p w:rsidR="005D754E" w:rsidRDefault="002E190E">
            <w:pPr>
              <w:spacing w:after="0" w:line="240" w:lineRule="auto"/>
              <w:ind w:firstLine="756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б)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ополнитель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литература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:</w:t>
            </w:r>
          </w:p>
          <w:p w:rsidR="005D754E" w:rsidRPr="002E190E" w:rsidRDefault="005D754E" w:rsidP="005D754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ранова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а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езопасность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щит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и</w:t>
            </w:r>
            <w:proofErr w:type="gramStart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ранова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2E190E">
              <w:rPr>
                <w:lang w:val="ru-RU"/>
              </w:rPr>
              <w:t xml:space="preserve"> </w:t>
            </w:r>
            <w:proofErr w:type="spell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баш</w:t>
            </w:r>
            <w:proofErr w:type="spellEnd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-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Pr="002E190E">
              <w:rPr>
                <w:lang w:val="ru-RU"/>
              </w:rPr>
              <w:t xml:space="preserve"> </w:t>
            </w:r>
            <w:proofErr w:type="spell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раб</w:t>
            </w:r>
            <w:proofErr w:type="spellEnd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п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ИОР</w:t>
            </w:r>
            <w:proofErr w:type="gramStart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20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36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)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369-01761-6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</w:t>
            </w:r>
            <w:proofErr w:type="gramStart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E190E">
              <w:rPr>
                <w:lang w:val="ru-RU"/>
              </w:rPr>
              <w:t xml:space="preserve"> </w:t>
            </w:r>
            <w:hyperlink r:id="rId24" w:history="1"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proofErr w:type="spellStart"/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proofErr w:type="spellEnd"/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1114032</w:t>
              </w:r>
            </w:hyperlink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5.09.2020)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писке.</w:t>
            </w:r>
            <w:r w:rsidRPr="002E190E">
              <w:rPr>
                <w:lang w:val="ru-RU"/>
              </w:rPr>
              <w:t xml:space="preserve"> </w:t>
            </w:r>
          </w:p>
          <w:p w:rsidR="005D754E" w:rsidRPr="002E190E" w:rsidRDefault="005D754E" w:rsidP="005D754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езручко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тика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рс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екций</w:t>
            </w:r>
            <w:proofErr w:type="gramStart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езручко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</w:t>
            </w:r>
            <w:proofErr w:type="gramStart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УМ</w:t>
            </w:r>
            <w:proofErr w:type="gramStart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2E190E">
              <w:rPr>
                <w:lang w:val="ru-RU"/>
              </w:rPr>
              <w:t xml:space="preserve"> </w:t>
            </w:r>
            <w:proofErr w:type="gram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20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32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:</w:t>
            </w:r>
            <w:proofErr w:type="gramEnd"/>
            <w:r w:rsidRPr="002E190E">
              <w:rPr>
                <w:lang w:val="ru-RU"/>
              </w:rPr>
              <w:t xml:space="preserve"> </w:t>
            </w:r>
            <w:proofErr w:type="spellStart"/>
            <w:proofErr w:type="gram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калавриат</w:t>
            </w:r>
            <w:proofErr w:type="spellEnd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8199-0763-4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</w:t>
            </w:r>
            <w:proofErr w:type="gramStart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E190E">
              <w:rPr>
                <w:lang w:val="ru-RU"/>
              </w:rPr>
              <w:t xml:space="preserve"> </w:t>
            </w:r>
            <w:hyperlink r:id="rId25" w:history="1"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proofErr w:type="spellStart"/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proofErr w:type="spellEnd"/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1036598</w:t>
              </w:r>
            </w:hyperlink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5.09.2020)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писке.</w:t>
            </w:r>
            <w:r w:rsidRPr="002E190E">
              <w:rPr>
                <w:lang w:val="ru-RU"/>
              </w:rPr>
              <w:t xml:space="preserve"> </w:t>
            </w:r>
          </w:p>
          <w:p w:rsidR="005D754E" w:rsidRPr="002E190E" w:rsidRDefault="005D754E" w:rsidP="005D754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сова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ум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ам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УБД</w:t>
            </w:r>
            <w:r w:rsidRPr="002E190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 w:rsidRPr="002E190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CCESS</w:t>
            </w:r>
            <w:proofErr w:type="gramStart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ум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сова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лугин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;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ГТУ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гнитогорск</w:t>
            </w:r>
            <w:proofErr w:type="gramStart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ГТУ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8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</w:t>
            </w:r>
            <w:proofErr w:type="gram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gramEnd"/>
            <w:r w:rsidRPr="002E190E">
              <w:rPr>
                <w:lang w:val="ru-RU"/>
              </w:rPr>
              <w:t xml:space="preserve"> </w:t>
            </w:r>
            <w:proofErr w:type="gram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proofErr w:type="gramEnd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т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к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D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OM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proofErr w:type="spell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гл</w:t>
            </w:r>
            <w:proofErr w:type="spellEnd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итул</w:t>
            </w:r>
            <w:proofErr w:type="gram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gramEnd"/>
            <w:r w:rsidRPr="002E190E">
              <w:rPr>
                <w:lang w:val="ru-RU"/>
              </w:rPr>
              <w:t xml:space="preserve"> </w:t>
            </w:r>
            <w:proofErr w:type="gram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</w:t>
            </w:r>
            <w:proofErr w:type="gramEnd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рана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E190E">
              <w:rPr>
                <w:lang w:val="ru-RU"/>
              </w:rPr>
              <w:t xml:space="preserve"> </w:t>
            </w:r>
            <w:hyperlink r:id="rId26" w:history="1"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proofErr w:type="spellStart"/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magtu</w:t>
              </w:r>
              <w:proofErr w:type="spellEnd"/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proofErr w:type="spellStart"/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informsystema</w:t>
              </w:r>
              <w:proofErr w:type="spellEnd"/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proofErr w:type="spellStart"/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ru</w:t>
              </w:r>
              <w:proofErr w:type="spellEnd"/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uploader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proofErr w:type="spellStart"/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fileUpload</w:t>
              </w:r>
              <w:proofErr w:type="spellEnd"/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?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name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=3599.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pdf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&amp;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show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=</w:t>
              </w:r>
              <w:proofErr w:type="spellStart"/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dcatalogues</w:t>
              </w:r>
              <w:proofErr w:type="spellEnd"/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1/1524568/3599.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pdf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&amp;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view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=</w:t>
              </w:r>
              <w:r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true</w:t>
              </w:r>
            </w:hyperlink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4.05.2020)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крообъект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</w:t>
            </w:r>
            <w:proofErr w:type="gramStart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электронный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веден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н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акж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2E190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D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OM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E190E">
              <w:rPr>
                <w:lang w:val="ru-RU"/>
              </w:rPr>
              <w:t xml:space="preserve"> </w:t>
            </w:r>
          </w:p>
          <w:p w:rsidR="005D754E" w:rsidRPr="002E190E" w:rsidRDefault="005D754E" w:rsidP="005D754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lang w:val="ru-RU"/>
              </w:rPr>
              <w:t xml:space="preserve"> </w:t>
            </w:r>
          </w:p>
          <w:p w:rsidR="005D754E" w:rsidRPr="002E190E" w:rsidRDefault="005D754E" w:rsidP="005D754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*РЕЖИМ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СМОТР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КРООБЪЕКТОВ</w:t>
            </w:r>
            <w:r w:rsidRPr="002E190E">
              <w:rPr>
                <w:lang w:val="ru-RU"/>
              </w:rPr>
              <w:t xml:space="preserve"> </w:t>
            </w:r>
          </w:p>
          <w:p w:rsidR="005D754E" w:rsidRPr="002E190E" w:rsidRDefault="005D754E" w:rsidP="005D754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йт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дресу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ог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талога</w:t>
            </w:r>
            <w:r w:rsidRPr="002E190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s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gtu</w:t>
            </w:r>
            <w:proofErr w:type="spellEnd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nformsystema</w:t>
            </w:r>
            <w:proofErr w:type="spellEnd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u</w:t>
            </w:r>
            <w:proofErr w:type="spell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E190E">
              <w:rPr>
                <w:lang w:val="ru-RU"/>
              </w:rPr>
              <w:t xml:space="preserve"> </w:t>
            </w:r>
          </w:p>
          <w:p w:rsidR="005D754E" w:rsidRPr="002E190E" w:rsidRDefault="005D754E" w:rsidP="005D754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2E190E">
              <w:rPr>
                <w:lang w:val="ru-RU"/>
              </w:rPr>
              <w:t xml:space="preserve"> </w:t>
            </w:r>
            <w:proofErr w:type="gram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извест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ацию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Логин: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татель</w:t>
            </w:r>
            <w:proofErr w:type="gram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  <w:proofErr w:type="gramEnd"/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ароль: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1111)</w:t>
            </w:r>
            <w:r w:rsidRPr="002E190E">
              <w:rPr>
                <w:lang w:val="ru-RU"/>
              </w:rPr>
              <w:t xml:space="preserve"> </w:t>
            </w:r>
          </w:p>
          <w:p w:rsidR="005D754E" w:rsidRDefault="005D754E" w:rsidP="005D754E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ктивизировать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иперссылку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крообъек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>
              <w:t xml:space="preserve"> </w:t>
            </w:r>
          </w:p>
          <w:p w:rsidR="002E190E" w:rsidRPr="005D754E" w:rsidRDefault="002E190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5D754E">
              <w:rPr>
                <w:lang w:val="ru-RU"/>
              </w:rPr>
              <w:t xml:space="preserve"> </w:t>
            </w:r>
          </w:p>
        </w:tc>
      </w:tr>
      <w:tr w:rsidR="002E190E" w:rsidTr="005D754E">
        <w:trPr>
          <w:trHeight w:hRule="exact" w:val="80"/>
        </w:trPr>
        <w:tc>
          <w:tcPr>
            <w:tcW w:w="9424" w:type="dxa"/>
            <w:shd w:val="clear" w:color="000000" w:fill="FFFFFF"/>
            <w:tcMar>
              <w:left w:w="34" w:type="dxa"/>
              <w:right w:w="34" w:type="dxa"/>
            </w:tcMar>
          </w:tcPr>
          <w:p w:rsidR="002E190E" w:rsidRDefault="002E190E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</w:p>
        </w:tc>
      </w:tr>
      <w:tr w:rsidR="002E190E" w:rsidTr="00E30E4D">
        <w:trPr>
          <w:trHeight w:hRule="exact" w:val="138"/>
        </w:trPr>
        <w:tc>
          <w:tcPr>
            <w:tcW w:w="9424" w:type="dxa"/>
          </w:tcPr>
          <w:p w:rsidR="002E190E" w:rsidRDefault="002E190E"/>
        </w:tc>
      </w:tr>
      <w:tr w:rsidR="002E190E" w:rsidTr="00E30E4D">
        <w:trPr>
          <w:trHeight w:hRule="exact" w:val="285"/>
        </w:trPr>
        <w:tc>
          <w:tcPr>
            <w:tcW w:w="9424" w:type="dxa"/>
            <w:shd w:val="clear" w:color="000000" w:fill="FFFFFF"/>
            <w:tcMar>
              <w:left w:w="34" w:type="dxa"/>
              <w:right w:w="34" w:type="dxa"/>
            </w:tcMar>
          </w:tcPr>
          <w:p w:rsidR="002E190E" w:rsidRDefault="002E190E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в)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Методическ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указани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:</w:t>
            </w:r>
            <w:r>
              <w:t xml:space="preserve"> </w:t>
            </w:r>
          </w:p>
        </w:tc>
      </w:tr>
      <w:tr w:rsidR="002E190E" w:rsidRPr="004A10C7" w:rsidTr="005D754E">
        <w:trPr>
          <w:trHeight w:hRule="exact" w:val="515"/>
        </w:trPr>
        <w:tc>
          <w:tcPr>
            <w:tcW w:w="9424" w:type="dxa"/>
            <w:shd w:val="clear" w:color="000000" w:fill="FFFFFF"/>
            <w:tcMar>
              <w:left w:w="34" w:type="dxa"/>
              <w:right w:w="34" w:type="dxa"/>
            </w:tcMar>
          </w:tcPr>
          <w:p w:rsidR="002E190E" w:rsidRPr="002E190E" w:rsidRDefault="002E190E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чески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казан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полнению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и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риложени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)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E190E">
              <w:rPr>
                <w:lang w:val="ru-RU"/>
              </w:rPr>
              <w:t xml:space="preserve"> </w:t>
            </w:r>
          </w:p>
        </w:tc>
      </w:tr>
    </w:tbl>
    <w:p w:rsidR="00A36298" w:rsidRPr="002E190E" w:rsidRDefault="00A36298">
      <w:pPr>
        <w:rPr>
          <w:sz w:val="0"/>
          <w:szCs w:val="0"/>
          <w:lang w:val="ru-RU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2"/>
        <w:gridCol w:w="371"/>
        <w:gridCol w:w="1979"/>
        <w:gridCol w:w="3401"/>
        <w:gridCol w:w="184"/>
        <w:gridCol w:w="3321"/>
        <w:gridCol w:w="125"/>
        <w:gridCol w:w="11"/>
      </w:tblGrid>
      <w:tr w:rsidR="00A36298" w:rsidRPr="004A10C7" w:rsidTr="005D754E">
        <w:trPr>
          <w:trHeight w:hRule="exact" w:val="826"/>
        </w:trPr>
        <w:tc>
          <w:tcPr>
            <w:tcW w:w="9401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 w:rsidP="005D754E">
            <w:pPr>
              <w:spacing w:after="0" w:line="240" w:lineRule="auto"/>
              <w:ind w:firstLine="709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чески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казан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полнению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неаудитор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риложени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).</w:t>
            </w:r>
            <w:r w:rsidRPr="002E190E">
              <w:rPr>
                <w:lang w:val="ru-RU"/>
              </w:rPr>
              <w:t xml:space="preserve"> </w:t>
            </w:r>
          </w:p>
          <w:p w:rsidR="00A36298" w:rsidRPr="002E190E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lang w:val="ru-RU"/>
              </w:rPr>
              <w:t xml:space="preserve"> </w:t>
            </w:r>
          </w:p>
        </w:tc>
      </w:tr>
      <w:tr w:rsidR="00A36298" w:rsidRPr="004A10C7" w:rsidTr="005D754E">
        <w:trPr>
          <w:trHeight w:hRule="exact" w:val="138"/>
        </w:trPr>
        <w:tc>
          <w:tcPr>
            <w:tcW w:w="426" w:type="dxa"/>
            <w:gridSpan w:val="2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1999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3700" w:type="dxa"/>
            <w:gridSpan w:val="2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3133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143" w:type="dxa"/>
            <w:gridSpan w:val="2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RPr="004A10C7" w:rsidTr="005D754E">
        <w:trPr>
          <w:trHeight w:hRule="exact" w:val="285"/>
        </w:trPr>
        <w:tc>
          <w:tcPr>
            <w:tcW w:w="9401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г)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граммно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тернет-ресурсы:</w:t>
            </w:r>
            <w:r w:rsidRPr="002E190E">
              <w:rPr>
                <w:lang w:val="ru-RU"/>
              </w:rPr>
              <w:t xml:space="preserve"> </w:t>
            </w:r>
          </w:p>
        </w:tc>
      </w:tr>
      <w:tr w:rsidR="00A36298" w:rsidRPr="004A10C7" w:rsidTr="005D754E">
        <w:trPr>
          <w:trHeight w:hRule="exact" w:val="277"/>
        </w:trPr>
        <w:tc>
          <w:tcPr>
            <w:tcW w:w="9401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lang w:val="ru-RU"/>
              </w:rPr>
              <w:t xml:space="preserve"> </w:t>
            </w:r>
          </w:p>
        </w:tc>
      </w:tr>
      <w:tr w:rsidR="00A36298" w:rsidRPr="004A10C7" w:rsidTr="005D754E">
        <w:trPr>
          <w:trHeight w:hRule="exact" w:val="277"/>
        </w:trPr>
        <w:tc>
          <w:tcPr>
            <w:tcW w:w="426" w:type="dxa"/>
            <w:gridSpan w:val="2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1999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3700" w:type="dxa"/>
            <w:gridSpan w:val="2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3133" w:type="dxa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143" w:type="dxa"/>
            <w:gridSpan w:val="2"/>
          </w:tcPr>
          <w:p w:rsidR="00A36298" w:rsidRPr="002E190E" w:rsidRDefault="00A36298">
            <w:pPr>
              <w:rPr>
                <w:lang w:val="ru-RU"/>
              </w:rPr>
            </w:pPr>
          </w:p>
        </w:tc>
      </w:tr>
      <w:tr w:rsidR="00A36298" w:rsidTr="005D754E">
        <w:trPr>
          <w:trHeight w:hRule="exact" w:val="285"/>
        </w:trPr>
        <w:tc>
          <w:tcPr>
            <w:tcW w:w="9401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A36298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ограмм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еспечение</w:t>
            </w:r>
            <w:proofErr w:type="spellEnd"/>
            <w:r>
              <w:t xml:space="preserve"> </w:t>
            </w:r>
          </w:p>
        </w:tc>
      </w:tr>
      <w:tr w:rsidR="00A36298">
        <w:trPr>
          <w:trHeight w:hRule="exact" w:val="555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именовани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7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говора</w:t>
            </w:r>
            <w:proofErr w:type="spellEnd"/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ок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йств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цензии</w:t>
            </w:r>
            <w:proofErr w:type="spellEnd"/>
            <w:r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A36298">
        <w:trPr>
          <w:trHeight w:hRule="exact" w:val="818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indow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  <w:tc>
          <w:tcPr>
            <w:tcW w:w="37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A36298">
        <w:trPr>
          <w:trHeight w:hRule="exact" w:val="555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7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</w:t>
            </w:r>
            <w:r>
              <w:t xml:space="preserve"> </w:t>
            </w:r>
          </w:p>
        </w:tc>
        <w:tc>
          <w:tcPr>
            <w:tcW w:w="37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5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.09.2007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A36298">
        <w:trPr>
          <w:trHeight w:hRule="exact" w:val="285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Zip</w:t>
            </w:r>
            <w:r>
              <w:t xml:space="preserve"> </w:t>
            </w:r>
          </w:p>
        </w:tc>
        <w:tc>
          <w:tcPr>
            <w:tcW w:w="37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A36298">
        <w:trPr>
          <w:trHeight w:hRule="exact" w:val="826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cces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0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  <w:tc>
          <w:tcPr>
            <w:tcW w:w="37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A36298">
        <w:trPr>
          <w:trHeight w:hRule="exact" w:val="826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cces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7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  <w:tc>
          <w:tcPr>
            <w:tcW w:w="37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A36298">
        <w:trPr>
          <w:trHeight w:hRule="exact" w:val="826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cces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3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  <w:tc>
          <w:tcPr>
            <w:tcW w:w="37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A36298">
        <w:trPr>
          <w:trHeight w:hRule="exact" w:val="826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cces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6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  <w:tc>
          <w:tcPr>
            <w:tcW w:w="37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A36298">
        <w:trPr>
          <w:trHeight w:hRule="exact" w:val="826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cces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3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  <w:tc>
          <w:tcPr>
            <w:tcW w:w="37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A36298">
        <w:trPr>
          <w:trHeight w:hRule="exact" w:val="285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dob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eader</w:t>
            </w:r>
            <w:r>
              <w:t xml:space="preserve"> </w:t>
            </w:r>
          </w:p>
        </w:tc>
        <w:tc>
          <w:tcPr>
            <w:tcW w:w="37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A36298">
        <w:trPr>
          <w:trHeight w:hRule="exact" w:val="555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раузер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ozilla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irefox</w:t>
            </w:r>
            <w:r>
              <w:t xml:space="preserve"> </w:t>
            </w:r>
          </w:p>
        </w:tc>
        <w:tc>
          <w:tcPr>
            <w:tcW w:w="37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A36298">
        <w:trPr>
          <w:trHeight w:hRule="exact" w:val="285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раузер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Yandex</w:t>
            </w:r>
            <w:proofErr w:type="spellEnd"/>
            <w:r>
              <w:t xml:space="preserve"> </w:t>
            </w:r>
          </w:p>
        </w:tc>
        <w:tc>
          <w:tcPr>
            <w:tcW w:w="37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A36298">
        <w:trPr>
          <w:trHeight w:hRule="exact" w:val="826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indow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XP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  <w:tc>
          <w:tcPr>
            <w:tcW w:w="37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A36298">
        <w:trPr>
          <w:trHeight w:hRule="exact" w:val="555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3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</w:t>
            </w:r>
            <w:r>
              <w:t xml:space="preserve"> </w:t>
            </w:r>
          </w:p>
        </w:tc>
        <w:tc>
          <w:tcPr>
            <w:tcW w:w="37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5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.09.2007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A36298">
        <w:trPr>
          <w:trHeight w:hRule="exact" w:val="285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LibreOffice</w:t>
            </w:r>
            <w:r>
              <w:t xml:space="preserve"> </w:t>
            </w:r>
          </w:p>
        </w:tc>
        <w:tc>
          <w:tcPr>
            <w:tcW w:w="37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A36298">
        <w:trPr>
          <w:trHeight w:hRule="exact" w:val="826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indow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  <w:tc>
          <w:tcPr>
            <w:tcW w:w="37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A36298">
        <w:trPr>
          <w:trHeight w:hRule="exact" w:val="285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AR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nager</w:t>
            </w:r>
            <w:r>
              <w:t xml:space="preserve"> </w:t>
            </w:r>
          </w:p>
        </w:tc>
        <w:tc>
          <w:tcPr>
            <w:tcW w:w="370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A36298" w:rsidTr="005D754E">
        <w:trPr>
          <w:trHeight w:hRule="exact" w:val="138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1999" w:type="dxa"/>
          </w:tcPr>
          <w:p w:rsidR="00A36298" w:rsidRDefault="00A36298"/>
        </w:tc>
        <w:tc>
          <w:tcPr>
            <w:tcW w:w="3700" w:type="dxa"/>
            <w:gridSpan w:val="2"/>
          </w:tcPr>
          <w:p w:rsidR="00A36298" w:rsidRDefault="00A36298"/>
        </w:tc>
        <w:tc>
          <w:tcPr>
            <w:tcW w:w="3133" w:type="dxa"/>
          </w:tcPr>
          <w:p w:rsidR="00A36298" w:rsidRDefault="00A36298"/>
        </w:tc>
        <w:tc>
          <w:tcPr>
            <w:tcW w:w="143" w:type="dxa"/>
            <w:gridSpan w:val="2"/>
          </w:tcPr>
          <w:p w:rsidR="00A36298" w:rsidRDefault="00A36298"/>
        </w:tc>
      </w:tr>
      <w:tr w:rsidR="00A36298" w:rsidRPr="004A10C7" w:rsidTr="005D754E">
        <w:trPr>
          <w:trHeight w:hRule="exact" w:val="285"/>
        </w:trPr>
        <w:tc>
          <w:tcPr>
            <w:tcW w:w="9401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A36298" w:rsidRPr="002E190E" w:rsidRDefault="00543898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фессиональ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баз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ан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формацион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правоч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истемы</w:t>
            </w:r>
            <w:r w:rsidRPr="002E190E">
              <w:rPr>
                <w:lang w:val="ru-RU"/>
              </w:rPr>
              <w:t xml:space="preserve"> </w:t>
            </w:r>
          </w:p>
        </w:tc>
      </w:tr>
      <w:tr w:rsidR="00A36298" w:rsidTr="005D754E">
        <w:trPr>
          <w:trHeight w:hRule="exact" w:val="270"/>
        </w:trPr>
        <w:tc>
          <w:tcPr>
            <w:tcW w:w="426" w:type="dxa"/>
            <w:gridSpan w:val="2"/>
          </w:tcPr>
          <w:p w:rsidR="00A36298" w:rsidRPr="002E190E" w:rsidRDefault="00A36298">
            <w:pPr>
              <w:rPr>
                <w:lang w:val="ru-RU"/>
              </w:rPr>
            </w:pPr>
          </w:p>
        </w:tc>
        <w:tc>
          <w:tcPr>
            <w:tcW w:w="5699" w:type="dxa"/>
            <w:gridSpan w:val="3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зва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рса</w:t>
            </w:r>
            <w:proofErr w:type="spellEnd"/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сылка</w:t>
            </w:r>
            <w:proofErr w:type="spellEnd"/>
            <w:r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A36298" w:rsidTr="005D754E">
        <w:trPr>
          <w:trHeight w:hRule="exact" w:val="14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5699" w:type="dxa"/>
            <w:gridSpan w:val="3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Pr="002E190E" w:rsidRDefault="0054389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а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дино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кн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м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ам</w:t>
            </w:r>
            <w:r w:rsidRPr="002E190E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543898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hyperlink r:id="rId27" w:history="1">
              <w:r w:rsidR="005D754E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://window.edu.ru/</w:t>
              </w:r>
            </w:hyperlink>
            <w:r w:rsidR="005D754E" w:rsidRPr="005D754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A36298" w:rsidTr="005D754E">
        <w:trPr>
          <w:trHeight w:hRule="exact" w:val="540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5699" w:type="dxa"/>
            <w:gridSpan w:val="3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313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A36298"/>
        </w:tc>
        <w:tc>
          <w:tcPr>
            <w:tcW w:w="143" w:type="dxa"/>
            <w:gridSpan w:val="2"/>
          </w:tcPr>
          <w:p w:rsidR="00A36298" w:rsidRDefault="00A36298"/>
        </w:tc>
      </w:tr>
      <w:tr w:rsidR="00A36298" w:rsidTr="005D754E">
        <w:trPr>
          <w:trHeight w:hRule="exact" w:val="555"/>
        </w:trPr>
        <w:tc>
          <w:tcPr>
            <w:tcW w:w="426" w:type="dxa"/>
            <w:gridSpan w:val="2"/>
          </w:tcPr>
          <w:p w:rsidR="00A36298" w:rsidRDefault="00A36298"/>
        </w:tc>
        <w:tc>
          <w:tcPr>
            <w:tcW w:w="569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Pr="002E190E" w:rsidRDefault="00543898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а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иодически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аний</w:t>
            </w:r>
            <w:r w:rsidRPr="002E190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ast</w:t>
            </w:r>
            <w:r w:rsidRPr="002E190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View</w:t>
            </w:r>
            <w:r w:rsidRPr="002E190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nformation</w:t>
            </w:r>
            <w:r w:rsidRPr="002E190E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ervices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О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ИВИС»</w:t>
            </w:r>
            <w:r w:rsidRPr="002E190E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36298" w:rsidRDefault="004A10C7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hyperlink r:id="rId28" w:history="1">
              <w:r w:rsidR="005D754E" w:rsidRPr="00387FC1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dlib.eastview.com/</w:t>
              </w:r>
            </w:hyperlink>
            <w:r w:rsidR="005D75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="00543898">
              <w:t xml:space="preserve"> </w:t>
            </w:r>
          </w:p>
        </w:tc>
        <w:tc>
          <w:tcPr>
            <w:tcW w:w="143" w:type="dxa"/>
            <w:gridSpan w:val="2"/>
          </w:tcPr>
          <w:p w:rsidR="00A36298" w:rsidRDefault="00A36298"/>
        </w:tc>
      </w:tr>
      <w:tr w:rsidR="005D754E" w:rsidTr="005D754E">
        <w:trPr>
          <w:trHeight w:hRule="exact" w:val="555"/>
        </w:trPr>
        <w:tc>
          <w:tcPr>
            <w:tcW w:w="426" w:type="dxa"/>
            <w:gridSpan w:val="2"/>
          </w:tcPr>
          <w:p w:rsidR="005D754E" w:rsidRDefault="005D754E" w:rsidP="005D554C"/>
        </w:tc>
        <w:tc>
          <w:tcPr>
            <w:tcW w:w="569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54E" w:rsidRPr="005D754E" w:rsidRDefault="005D754E" w:rsidP="005D554C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циональная</w:t>
            </w:r>
            <w:r w:rsidRPr="005D75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аналитическая</w:t>
            </w:r>
            <w:r w:rsidRPr="005D75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5D75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5D75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оссийский</w:t>
            </w:r>
            <w:r w:rsidRPr="005D75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декс</w:t>
            </w:r>
            <w:r w:rsidRPr="005D75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го</w:t>
            </w:r>
            <w:r w:rsidRPr="005D75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итирования</w:t>
            </w:r>
            <w:r w:rsidRPr="005D75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РИНЦ)</w:t>
            </w:r>
            <w:r w:rsidRPr="005D754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54E" w:rsidRPr="005D754E" w:rsidRDefault="005D754E" w:rsidP="005D554C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 w:rsidRPr="005D754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hyperlink r:id="rId29" w:history="1">
              <w:r w:rsidRPr="005D754E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elibrary.ru/project_risc.asp</w:t>
              </w:r>
            </w:hyperlink>
            <w:r w:rsidRPr="005D754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</w:t>
            </w:r>
          </w:p>
        </w:tc>
        <w:tc>
          <w:tcPr>
            <w:tcW w:w="143" w:type="dxa"/>
            <w:gridSpan w:val="2"/>
          </w:tcPr>
          <w:p w:rsidR="005D754E" w:rsidRDefault="005D754E" w:rsidP="005D554C"/>
        </w:tc>
      </w:tr>
      <w:tr w:rsidR="005D754E" w:rsidRPr="004A10C7" w:rsidTr="005D754E">
        <w:trPr>
          <w:gridBefore w:val="1"/>
          <w:gridAfter w:val="1"/>
          <w:wBefore w:w="34" w:type="dxa"/>
          <w:wAfter w:w="11" w:type="dxa"/>
        </w:trPr>
        <w:tc>
          <w:tcPr>
            <w:tcW w:w="9356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5D754E" w:rsidRPr="00190B2C" w:rsidRDefault="005D754E" w:rsidP="005D554C">
            <w:pPr>
              <w:spacing w:after="0" w:line="240" w:lineRule="auto"/>
              <w:ind w:firstLine="756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5D754E" w:rsidRPr="002E190E" w:rsidRDefault="005D754E" w:rsidP="005D554C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9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Материально-техническо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E190E">
              <w:rPr>
                <w:lang w:val="ru-RU"/>
              </w:rPr>
              <w:t xml:space="preserve"> </w:t>
            </w:r>
          </w:p>
        </w:tc>
      </w:tr>
      <w:tr w:rsidR="005D754E" w:rsidRPr="004A10C7" w:rsidTr="005D754E">
        <w:trPr>
          <w:gridBefore w:val="1"/>
          <w:gridAfter w:val="1"/>
          <w:wBefore w:w="34" w:type="dxa"/>
          <w:wAfter w:w="11" w:type="dxa"/>
          <w:trHeight w:hRule="exact" w:val="138"/>
        </w:trPr>
        <w:tc>
          <w:tcPr>
            <w:tcW w:w="396" w:type="dxa"/>
          </w:tcPr>
          <w:p w:rsidR="005D754E" w:rsidRPr="002E190E" w:rsidRDefault="005D754E" w:rsidP="005D554C">
            <w:pPr>
              <w:rPr>
                <w:lang w:val="ru-RU"/>
              </w:rPr>
            </w:pPr>
          </w:p>
        </w:tc>
        <w:tc>
          <w:tcPr>
            <w:tcW w:w="5506" w:type="dxa"/>
            <w:gridSpan w:val="2"/>
          </w:tcPr>
          <w:p w:rsidR="005D754E" w:rsidRPr="002E190E" w:rsidRDefault="005D754E" w:rsidP="005D554C">
            <w:pPr>
              <w:rPr>
                <w:lang w:val="ru-RU"/>
              </w:rPr>
            </w:pPr>
          </w:p>
        </w:tc>
        <w:tc>
          <w:tcPr>
            <w:tcW w:w="3321" w:type="dxa"/>
            <w:gridSpan w:val="2"/>
          </w:tcPr>
          <w:p w:rsidR="005D754E" w:rsidRPr="002E190E" w:rsidRDefault="005D754E" w:rsidP="005D554C">
            <w:pPr>
              <w:rPr>
                <w:lang w:val="ru-RU"/>
              </w:rPr>
            </w:pPr>
          </w:p>
        </w:tc>
        <w:tc>
          <w:tcPr>
            <w:tcW w:w="133" w:type="dxa"/>
          </w:tcPr>
          <w:p w:rsidR="005D754E" w:rsidRPr="002E190E" w:rsidRDefault="005D754E" w:rsidP="005D554C">
            <w:pPr>
              <w:rPr>
                <w:lang w:val="ru-RU"/>
              </w:rPr>
            </w:pPr>
          </w:p>
        </w:tc>
      </w:tr>
      <w:tr w:rsidR="005D754E" w:rsidRPr="004A10C7" w:rsidTr="005D754E">
        <w:trPr>
          <w:gridBefore w:val="1"/>
          <w:gridAfter w:val="1"/>
          <w:wBefore w:w="34" w:type="dxa"/>
          <w:wAfter w:w="11" w:type="dxa"/>
          <w:trHeight w:hRule="exact" w:val="270"/>
        </w:trPr>
        <w:tc>
          <w:tcPr>
            <w:tcW w:w="9356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5D754E" w:rsidRPr="002E190E" w:rsidRDefault="005D754E" w:rsidP="005D554C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риально-техническо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еспечени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ключает:</w:t>
            </w:r>
            <w:r w:rsidRPr="002E190E">
              <w:rPr>
                <w:lang w:val="ru-RU"/>
              </w:rPr>
              <w:t xml:space="preserve"> </w:t>
            </w:r>
          </w:p>
        </w:tc>
      </w:tr>
      <w:tr w:rsidR="005D754E" w:rsidRPr="004A10C7" w:rsidTr="005D754E">
        <w:trPr>
          <w:gridBefore w:val="1"/>
          <w:gridAfter w:val="1"/>
          <w:wBefore w:w="34" w:type="dxa"/>
          <w:wAfter w:w="11" w:type="dxa"/>
          <w:trHeight w:hRule="exact" w:val="14"/>
        </w:trPr>
        <w:tc>
          <w:tcPr>
            <w:tcW w:w="9356" w:type="dxa"/>
            <w:gridSpan w:val="6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5D754E" w:rsidRPr="002E190E" w:rsidRDefault="005D754E" w:rsidP="005D554C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екцион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ии:</w:t>
            </w:r>
            <w:r w:rsidRPr="002E190E">
              <w:rPr>
                <w:lang w:val="ru-RU"/>
              </w:rPr>
              <w:t xml:space="preserve"> </w:t>
            </w:r>
          </w:p>
          <w:p w:rsidR="005D754E" w:rsidRPr="002E190E" w:rsidRDefault="005D754E" w:rsidP="005D554C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ультимедий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а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ранения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дач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ставлен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и.</w:t>
            </w:r>
            <w:r w:rsidRPr="002E190E">
              <w:rPr>
                <w:lang w:val="ru-RU"/>
              </w:rPr>
              <w:t xml:space="preserve"> </w:t>
            </w:r>
          </w:p>
          <w:p w:rsidR="005D754E" w:rsidRPr="002E190E" w:rsidRDefault="005D754E" w:rsidP="005D554C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и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и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уппов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дивидуальных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сультаций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ущего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межуточно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ттестации:</w:t>
            </w:r>
            <w:r w:rsidRPr="002E190E">
              <w:rPr>
                <w:lang w:val="ru-RU"/>
              </w:rPr>
              <w:t xml:space="preserve"> </w:t>
            </w:r>
          </w:p>
          <w:p w:rsidR="005D754E" w:rsidRPr="002E190E" w:rsidRDefault="005D754E" w:rsidP="005D554C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сональ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ьютер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190E">
              <w:rPr>
                <w:lang w:val="ru-RU"/>
              </w:rPr>
              <w:t xml:space="preserve"> </w:t>
            </w:r>
            <w:proofErr w:type="gram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proofErr w:type="gramEnd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ходом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рнет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ом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ую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образовательную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у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итета.</w:t>
            </w:r>
            <w:r w:rsidRPr="002E190E">
              <w:rPr>
                <w:lang w:val="ru-RU"/>
              </w:rPr>
              <w:t xml:space="preserve"> </w:t>
            </w:r>
          </w:p>
          <w:p w:rsidR="005D754E" w:rsidRPr="002E190E" w:rsidRDefault="005D754E" w:rsidP="005D554C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мещени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ой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2E190E">
              <w:rPr>
                <w:lang w:val="ru-RU"/>
              </w:rPr>
              <w:t xml:space="preserve"> </w:t>
            </w:r>
            <w:proofErr w:type="gram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хся</w:t>
            </w:r>
            <w:proofErr w:type="gramEnd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E190E">
              <w:rPr>
                <w:lang w:val="ru-RU"/>
              </w:rPr>
              <w:t xml:space="preserve"> </w:t>
            </w:r>
          </w:p>
          <w:p w:rsidR="005D754E" w:rsidRPr="002E190E" w:rsidRDefault="005D754E" w:rsidP="005D554C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сональные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ьютеры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190E">
              <w:rPr>
                <w:lang w:val="ru-RU"/>
              </w:rPr>
              <w:t xml:space="preserve"> </w:t>
            </w:r>
            <w:proofErr w:type="gramStart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proofErr w:type="gramEnd"/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,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ходом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рнет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ом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ую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образовательную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у</w:t>
            </w:r>
            <w:r w:rsidRPr="002E190E">
              <w:rPr>
                <w:lang w:val="ru-RU"/>
              </w:rPr>
              <w:t xml:space="preserve"> </w:t>
            </w:r>
            <w:r w:rsidRPr="002E190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итета.</w:t>
            </w:r>
            <w:r w:rsidRPr="002E190E">
              <w:rPr>
                <w:lang w:val="ru-RU"/>
              </w:rPr>
              <w:t xml:space="preserve"> </w:t>
            </w:r>
          </w:p>
          <w:p w:rsidR="005D754E" w:rsidRPr="002E190E" w:rsidRDefault="005D754E" w:rsidP="005D554C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lang w:val="ru-RU"/>
              </w:rPr>
              <w:t xml:space="preserve"> </w:t>
            </w:r>
          </w:p>
          <w:p w:rsidR="005D754E" w:rsidRPr="002E190E" w:rsidRDefault="005D754E" w:rsidP="005D554C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190E">
              <w:rPr>
                <w:lang w:val="ru-RU"/>
              </w:rPr>
              <w:t xml:space="preserve"> </w:t>
            </w:r>
          </w:p>
        </w:tc>
      </w:tr>
      <w:tr w:rsidR="005D754E" w:rsidRPr="004A10C7" w:rsidTr="005D754E">
        <w:trPr>
          <w:gridBefore w:val="1"/>
          <w:gridAfter w:val="1"/>
          <w:wBefore w:w="34" w:type="dxa"/>
          <w:wAfter w:w="11" w:type="dxa"/>
          <w:trHeight w:hRule="exact" w:val="2974"/>
        </w:trPr>
        <w:tc>
          <w:tcPr>
            <w:tcW w:w="9356" w:type="dxa"/>
            <w:gridSpan w:val="6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5D754E" w:rsidRPr="002E190E" w:rsidRDefault="005D754E" w:rsidP="005D554C">
            <w:pPr>
              <w:rPr>
                <w:lang w:val="ru-RU"/>
              </w:rPr>
            </w:pPr>
          </w:p>
        </w:tc>
      </w:tr>
    </w:tbl>
    <w:p w:rsidR="00A36298" w:rsidRPr="005D754E" w:rsidRDefault="00543898">
      <w:pPr>
        <w:rPr>
          <w:sz w:val="0"/>
          <w:szCs w:val="0"/>
          <w:lang w:val="ru-RU"/>
        </w:rPr>
      </w:pPr>
      <w:r w:rsidRPr="005D754E">
        <w:rPr>
          <w:lang w:val="ru-RU"/>
        </w:rPr>
        <w:br w:type="page"/>
      </w:r>
    </w:p>
    <w:p w:rsidR="005D754E" w:rsidRPr="00F16099" w:rsidRDefault="005D754E" w:rsidP="005D754E">
      <w:pPr>
        <w:widowControl w:val="0"/>
        <w:suppressAutoHyphens/>
        <w:autoSpaceDE w:val="0"/>
        <w:autoSpaceDN w:val="0"/>
        <w:adjustRightInd w:val="0"/>
        <w:spacing w:after="0"/>
        <w:ind w:left="360"/>
        <w:contextualSpacing/>
        <w:jc w:val="right"/>
        <w:rPr>
          <w:rFonts w:ascii="Times New Roman" w:eastAsiaTheme="minorHAnsi" w:hAnsi="Times New Roman"/>
          <w:b/>
          <w:sz w:val="24"/>
          <w:lang w:val="ru-RU"/>
        </w:rPr>
      </w:pPr>
      <w:r w:rsidRPr="00F16099">
        <w:rPr>
          <w:rFonts w:ascii="Times New Roman" w:eastAsiaTheme="minorHAnsi" w:hAnsi="Times New Roman"/>
          <w:b/>
          <w:sz w:val="24"/>
          <w:lang w:val="ru-RU"/>
        </w:rPr>
        <w:lastRenderedPageBreak/>
        <w:t>ПРИЛОЖЕНИЕ 1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454"/>
        <w:jc w:val="center"/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>МЕТОДИЧЕСКИЕ</w:t>
      </w:r>
      <w:r w:rsidRPr="003929CC">
        <w:rPr>
          <w:rFonts w:ascii="Times New Roman" w:eastAsia="Times New Roman" w:hAnsi="Times New Roman" w:cs="Times New Roman"/>
          <w:bCs/>
          <w:caps/>
          <w:sz w:val="28"/>
          <w:szCs w:val="28"/>
          <w:lang w:val="ru-RU"/>
        </w:rPr>
        <w:t xml:space="preserve"> указания </w:t>
      </w:r>
      <w:r w:rsidRPr="00F16099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br/>
        <w:t xml:space="preserve">ПО </w:t>
      </w:r>
      <w:r w:rsidRPr="003929CC">
        <w:rPr>
          <w:rFonts w:ascii="Times New Roman" w:eastAsia="Times New Roman" w:hAnsi="Times New Roman" w:cs="Times New Roman"/>
          <w:bCs/>
          <w:caps/>
          <w:sz w:val="28"/>
          <w:szCs w:val="28"/>
          <w:lang w:val="ru-RU"/>
        </w:rPr>
        <w:t>выполнению ПРАКТИЧЕСКИХ работ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ru-RU"/>
        </w:rPr>
      </w:pPr>
      <w:r w:rsidRPr="00F16099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val="ru-RU"/>
        </w:rPr>
        <w:t>Рекомендации направлены на оказание методической помощи студентам при выполнении практических занятий.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t>Практическое занятие – это занятие, проводимое под руководством преподавателя в учебной аудитории (компьютерном классе университета), направленное на углубление научно-теоретических знаний и получение практических навыков решения типовых и прикладных задач.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Целью практических занятий является формирование и отработка практических умений и навыков, необходимых в последующей деятельности обучающихся. 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сновными задачами практических занятий являются: </w:t>
      </w:r>
    </w:p>
    <w:p w:rsidR="005D754E" w:rsidRDefault="005D754E" w:rsidP="005D754E">
      <w:pPr>
        <w:pStyle w:val="a5"/>
        <w:widowControl w:val="0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AE1C31">
        <w:rPr>
          <w:rFonts w:ascii="Times New Roman" w:eastAsia="Times New Roman" w:hAnsi="Times New Roman"/>
          <w:sz w:val="24"/>
          <w:szCs w:val="24"/>
        </w:rPr>
        <w:t xml:space="preserve">углубление уровня освоения общекультурных и профессиональных компетенций; </w:t>
      </w:r>
    </w:p>
    <w:p w:rsidR="005D754E" w:rsidRPr="00AE1C31" w:rsidRDefault="005D754E" w:rsidP="005D754E">
      <w:pPr>
        <w:pStyle w:val="a5"/>
        <w:widowControl w:val="0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AE1C31">
        <w:rPr>
          <w:rFonts w:ascii="Times New Roman" w:eastAsia="Times New Roman" w:hAnsi="Times New Roman"/>
          <w:sz w:val="24"/>
          <w:szCs w:val="24"/>
        </w:rPr>
        <w:t xml:space="preserve">обобщение, систематизация, углубление, закрепление полученных практических знаний по конкретным темам дисциплин различных циклов; </w:t>
      </w:r>
    </w:p>
    <w:p w:rsidR="005D754E" w:rsidRPr="00AE1C31" w:rsidRDefault="005D754E" w:rsidP="005D754E">
      <w:pPr>
        <w:pStyle w:val="a5"/>
        <w:widowControl w:val="0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AE1C31">
        <w:rPr>
          <w:rFonts w:ascii="Times New Roman" w:eastAsia="Times New Roman" w:hAnsi="Times New Roman"/>
          <w:sz w:val="24"/>
          <w:szCs w:val="24"/>
        </w:rPr>
        <w:t xml:space="preserve">приобретение студентами умений и навыков использования современных теоретических знаний в решении конкретных практических задач; </w:t>
      </w:r>
    </w:p>
    <w:p w:rsidR="005D754E" w:rsidRDefault="005D754E" w:rsidP="005D754E">
      <w:pPr>
        <w:pStyle w:val="a5"/>
        <w:widowControl w:val="0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AE1C31">
        <w:rPr>
          <w:rFonts w:ascii="Times New Roman" w:eastAsia="Times New Roman" w:hAnsi="Times New Roman"/>
          <w:sz w:val="24"/>
          <w:szCs w:val="24"/>
        </w:rPr>
        <w:t xml:space="preserve">развитие профессионального мышления, профессиональной и познавательной мотивации. 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t>Перечень тем практических занятий определяется рабочей программой дисциплины. План практических занятий отвечает общей направленности лекционного курса и соотнесен с ним в последовательности тем.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труктура практического занятия включает следующие компоненты: вступительная часть; ответы на вопросы </w:t>
      </w:r>
      <w:proofErr w:type="gramStart"/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t>обучающихся</w:t>
      </w:r>
      <w:proofErr w:type="gramEnd"/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t>; практическая часть; заключительное слово преподавателя. Во вступительной части объявляется тема текущего практического занятия, ставится его цели и задачи, проверяется исходный уровень готовности студентов к практическому занятию (выполнение тестов, контрольные вопросы и т.п.)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На практическом занятии преподаватель может использовать разнообразные образовательные технологии (методы </w:t>
      </w:r>
      <w:r w:rsidRPr="00FF58C8">
        <w:rPr>
          <w:rFonts w:ascii="Times New Roman" w:eastAsia="Times New Roman" w:hAnsi="Times New Roman" w:cs="Times New Roman"/>
          <w:sz w:val="24"/>
          <w:szCs w:val="24"/>
        </w:rPr>
        <w:t>IT</w:t>
      </w:r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работа в команде, </w:t>
      </w:r>
      <w:r w:rsidRPr="00FF58C8">
        <w:rPr>
          <w:rFonts w:ascii="Times New Roman" w:eastAsia="Times New Roman" w:hAnsi="Times New Roman" w:cs="Times New Roman"/>
          <w:sz w:val="24"/>
          <w:szCs w:val="24"/>
        </w:rPr>
        <w:t>case</w:t>
      </w:r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t>-</w:t>
      </w:r>
      <w:r w:rsidRPr="00FF58C8">
        <w:rPr>
          <w:rFonts w:ascii="Times New Roman" w:eastAsia="Times New Roman" w:hAnsi="Times New Roman" w:cs="Times New Roman"/>
          <w:sz w:val="24"/>
          <w:szCs w:val="24"/>
        </w:rPr>
        <w:t>study</w:t>
      </w:r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t>, проблемное обучение, учебные дискуссии и т.п.) по своему выбору для д</w:t>
      </w:r>
      <w:r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стижения качественного уровня </w:t>
      </w:r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t>обучения.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ru-RU"/>
        </w:rPr>
        <w:t>Правила по технике безопасности для обучающихся</w:t>
      </w:r>
      <w:r w:rsidRPr="00F16099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ru-RU"/>
        </w:rPr>
        <w:br/>
        <w:t xml:space="preserve"> при проведении практических работ</w:t>
      </w:r>
    </w:p>
    <w:p w:rsidR="005D754E" w:rsidRPr="003929CC" w:rsidRDefault="005D754E" w:rsidP="005D754E">
      <w:pPr>
        <w:widowControl w:val="0"/>
        <w:autoSpaceDE w:val="0"/>
        <w:autoSpaceDN w:val="0"/>
        <w:adjustRightInd w:val="0"/>
        <w:spacing w:after="0"/>
        <w:ind w:firstLine="358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</w:pPr>
      <w:r w:rsidRPr="003929CC"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  <w:t>Общие правила: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1. Практические работы проводятся под наблюдением преподавателя. К выполнению практических работ студенты допускаются только после прослушивания инструктажа по технике безопасности, правилам поведения в компьютерном классе и противопожарным мерам. 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2. Обучаемый должен строго выполнять правила техники безопасности и санитарно-гигиенические нормы при работе в компьютерных классах университета.</w:t>
      </w:r>
    </w:p>
    <w:p w:rsidR="005D754E" w:rsidRPr="00F16099" w:rsidRDefault="005D754E" w:rsidP="005D754E">
      <w:pPr>
        <w:keepNext/>
        <w:widowControl w:val="0"/>
        <w:autoSpaceDE w:val="0"/>
        <w:autoSpaceDN w:val="0"/>
        <w:adjustRightInd w:val="0"/>
        <w:spacing w:before="240" w:after="120"/>
        <w:ind w:firstLine="454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/>
        </w:rPr>
        <w:t>Порядок выполнения практических работ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t>При подготовке к выполнению практических работ студент должен повторить теоретический материал, необходимый для выполнения заданий по текущей теме.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>Практическая работа выполняется каждым студентом самостоятельно, согласно индивидуальному заданию.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t>Студенты, пропустившие занятия, выполняют практические работы во внеурочное время.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t>После выполнения каждой практической работы студент демонстрирует результат</w:t>
      </w:r>
      <w:r w:rsidRPr="00F16099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выполнения преподавателю, отвечает на вопросы. Преподаватель оценивает работу в соответствии с заданными критериями оценки практических работ.</w:t>
      </w:r>
    </w:p>
    <w:p w:rsidR="005D754E" w:rsidRPr="00F16099" w:rsidRDefault="005D754E" w:rsidP="005D754E">
      <w:pPr>
        <w:keepNext/>
        <w:widowControl w:val="0"/>
        <w:autoSpaceDE w:val="0"/>
        <w:autoSpaceDN w:val="0"/>
        <w:adjustRightInd w:val="0"/>
        <w:spacing w:before="240" w:after="120"/>
        <w:ind w:firstLine="454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/>
        </w:rPr>
        <w:t>Правила оформления результатов и оценивания практической работы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45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t>Результаты выполненной практической работы оформляются в соответствии с требованиями к выполнению конкретной работы.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t>Практическая работа считается выполненной, если студент набрал балл, который составляет половину максимального количества баллов.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sz w:val="24"/>
          <w:szCs w:val="24"/>
          <w:lang w:val="ru-RU"/>
        </w:rPr>
        <w:t>Для оценивания работы прилагается следующие критерии.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ru-RU"/>
        </w:rPr>
        <w:t xml:space="preserve">Оценка «отлично» </w:t>
      </w:r>
      <w:r w:rsidRPr="00F16099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– работа выполнена в полном объеме и без замечаний.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ru-RU"/>
        </w:rPr>
        <w:t>Оценка «хорошо»</w:t>
      </w:r>
      <w:r w:rsidRPr="00F16099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– работа выполнена правильно с учетом 2-3 несущественных ошибок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,</w:t>
      </w:r>
      <w:r w:rsidRPr="00F16099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исправленных самостоятельно по требованию преподавателя.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F1609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ru-RU"/>
        </w:rPr>
        <w:t>Оценка «удовлетворительно»</w:t>
      </w:r>
      <w:r w:rsidRPr="00F16099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– работа выполнена правильно не менее чем на половину или допущена существенная ошибка.</w:t>
      </w:r>
    </w:p>
    <w:p w:rsidR="005D754E" w:rsidRPr="00F16099" w:rsidRDefault="005D754E" w:rsidP="005D754E">
      <w:pPr>
        <w:widowControl w:val="0"/>
        <w:autoSpaceDE w:val="0"/>
        <w:autoSpaceDN w:val="0"/>
        <w:adjustRightInd w:val="0"/>
        <w:spacing w:after="0"/>
        <w:jc w:val="both"/>
        <w:rPr>
          <w:lang w:val="ru-RU"/>
        </w:rPr>
      </w:pPr>
      <w:r w:rsidRPr="00F1609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ru-RU"/>
        </w:rPr>
        <w:t>Оценка «неудовлетворительно»</w:t>
      </w:r>
      <w:r w:rsidRPr="00F16099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– допущены две (и более) существенные ошибки в ходе работы, которые студент не может исправить даже по требованию преподавателя, или работа не выполнена.</w:t>
      </w:r>
    </w:p>
    <w:p w:rsidR="005D754E" w:rsidRPr="00007723" w:rsidRDefault="005D754E" w:rsidP="005D754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007723">
        <w:rPr>
          <w:rFonts w:ascii="Times New Roman" w:hAnsi="Times New Roman" w:cs="Times New Roman"/>
          <w:sz w:val="24"/>
          <w:szCs w:val="24"/>
          <w:lang w:val="ru-RU" w:eastAsia="ru-RU"/>
        </w:rPr>
        <w:br w:type="page"/>
      </w:r>
    </w:p>
    <w:p w:rsidR="005D754E" w:rsidRPr="00007723" w:rsidRDefault="005D754E" w:rsidP="005D754E">
      <w:pPr>
        <w:spacing w:after="60"/>
        <w:ind w:firstLine="284"/>
        <w:jc w:val="right"/>
        <w:rPr>
          <w:rFonts w:ascii="Times New Roman" w:hAnsi="Times New Roman"/>
          <w:b/>
          <w:sz w:val="24"/>
          <w:lang w:val="ru-RU"/>
        </w:rPr>
      </w:pPr>
      <w:r>
        <w:rPr>
          <w:rFonts w:ascii="Times New Roman" w:hAnsi="Times New Roman"/>
          <w:b/>
          <w:sz w:val="24"/>
          <w:lang w:val="ru-RU"/>
        </w:rPr>
        <w:lastRenderedPageBreak/>
        <w:t>ПРИЛОЖЕНИЕ 2</w:t>
      </w:r>
    </w:p>
    <w:p w:rsidR="005D754E" w:rsidRPr="00007723" w:rsidRDefault="005D754E" w:rsidP="005D754E">
      <w:pPr>
        <w:spacing w:after="60"/>
        <w:ind w:firstLine="284"/>
        <w:jc w:val="right"/>
        <w:rPr>
          <w:rFonts w:ascii="Times New Roman" w:hAnsi="Times New Roman"/>
          <w:b/>
          <w:sz w:val="24"/>
          <w:lang w:val="ru-RU"/>
        </w:rPr>
      </w:pPr>
    </w:p>
    <w:p w:rsidR="005D754E" w:rsidRPr="00007723" w:rsidRDefault="005D754E" w:rsidP="005D754E">
      <w:pPr>
        <w:spacing w:after="60"/>
        <w:ind w:firstLine="284"/>
        <w:jc w:val="center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МЕТОДИЧЕСКИЕ УКАЗАНИЯ ПО ВЫПОЛНЕНИЮ ВНЕАУДИТОРНЫХ САМОСТОЯТЕЛЬНЫХ РАБОТ </w:t>
      </w:r>
    </w:p>
    <w:p w:rsidR="005D754E" w:rsidRPr="00007723" w:rsidRDefault="005D754E" w:rsidP="005D754E">
      <w:pPr>
        <w:spacing w:after="60"/>
        <w:ind w:firstLine="284"/>
        <w:jc w:val="center"/>
        <w:rPr>
          <w:rFonts w:ascii="Times New Roman" w:hAnsi="Times New Roman"/>
          <w:b/>
          <w:sz w:val="24"/>
          <w:lang w:val="ru-RU"/>
        </w:rPr>
      </w:pPr>
      <w:r w:rsidRPr="00007723">
        <w:rPr>
          <w:rFonts w:ascii="Times New Roman" w:hAnsi="Times New Roman"/>
          <w:b/>
          <w:sz w:val="24"/>
          <w:lang w:val="ru-RU"/>
        </w:rPr>
        <w:t>Общие положения</w:t>
      </w:r>
    </w:p>
    <w:p w:rsidR="005D754E" w:rsidRPr="00007723" w:rsidRDefault="005D754E" w:rsidP="005D754E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Настоящие методические указания предназначены для организации внеаудиторной самостоятельной работы студентов по дисциплине «Информатика</w:t>
      </w:r>
      <w:r>
        <w:rPr>
          <w:rFonts w:ascii="Times New Roman" w:hAnsi="Times New Roman"/>
          <w:sz w:val="24"/>
          <w:lang w:val="ru-RU"/>
        </w:rPr>
        <w:t xml:space="preserve"> и информационные технологии</w:t>
      </w:r>
      <w:r w:rsidRPr="00007723">
        <w:rPr>
          <w:rFonts w:ascii="Times New Roman" w:hAnsi="Times New Roman"/>
          <w:sz w:val="24"/>
          <w:lang w:val="ru-RU"/>
        </w:rPr>
        <w:t>» и оказания помощи в самостоятельном изучении теоретического и реализации компетенций обучаемых.</w:t>
      </w:r>
    </w:p>
    <w:p w:rsidR="005D754E" w:rsidRPr="00007723" w:rsidRDefault="005D754E" w:rsidP="005D754E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Данные методические указания не являются учебным пособием, поэтому перед началом выполнения самостоятельного задания следует изучить соответствующие разделы лекционных занятий, материалов образовательного портала, разделов основной и дополнительной литературы, представленных в пункте 8. «Учебно-методическое и информационное обеспечение дисциплины (модуля)» данной РПД. </w:t>
      </w:r>
    </w:p>
    <w:p w:rsidR="005D754E" w:rsidRPr="00007723" w:rsidRDefault="005D754E" w:rsidP="005D754E">
      <w:pPr>
        <w:spacing w:after="60"/>
        <w:ind w:firstLine="284"/>
        <w:jc w:val="center"/>
        <w:rPr>
          <w:rFonts w:ascii="Times New Roman" w:hAnsi="Times New Roman"/>
          <w:b/>
          <w:sz w:val="24"/>
          <w:lang w:val="ru-RU"/>
        </w:rPr>
      </w:pPr>
      <w:r w:rsidRPr="00007723">
        <w:rPr>
          <w:rFonts w:ascii="Times New Roman" w:hAnsi="Times New Roman"/>
          <w:b/>
          <w:sz w:val="24"/>
          <w:lang w:val="ru-RU"/>
        </w:rPr>
        <w:t>Цели и задачи самостоятельной работы</w:t>
      </w:r>
    </w:p>
    <w:p w:rsidR="005D754E" w:rsidRPr="00007723" w:rsidRDefault="005D754E" w:rsidP="005D754E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Цель самостоятельной работы – содействие оптимальному усвоению учебного материала </w:t>
      </w:r>
      <w:proofErr w:type="gramStart"/>
      <w:r w:rsidRPr="00007723">
        <w:rPr>
          <w:rFonts w:ascii="Times New Roman" w:hAnsi="Times New Roman"/>
          <w:sz w:val="24"/>
          <w:lang w:val="ru-RU"/>
        </w:rPr>
        <w:t>обучающимися</w:t>
      </w:r>
      <w:proofErr w:type="gramEnd"/>
      <w:r w:rsidRPr="00007723">
        <w:rPr>
          <w:rFonts w:ascii="Times New Roman" w:hAnsi="Times New Roman"/>
          <w:sz w:val="24"/>
          <w:lang w:val="ru-RU"/>
        </w:rPr>
        <w:t>, развитие их познавательной активности, готовности и потребности в самообразовании.</w:t>
      </w:r>
    </w:p>
    <w:p w:rsidR="005D754E" w:rsidRPr="00816628" w:rsidRDefault="005D754E" w:rsidP="005D754E">
      <w:pPr>
        <w:spacing w:after="60"/>
        <w:ind w:firstLine="284"/>
        <w:jc w:val="both"/>
        <w:rPr>
          <w:rFonts w:ascii="Times New Roman" w:hAnsi="Times New Roman"/>
          <w:b/>
          <w:sz w:val="24"/>
        </w:rPr>
      </w:pPr>
      <w:proofErr w:type="spellStart"/>
      <w:r w:rsidRPr="00816628">
        <w:rPr>
          <w:rFonts w:ascii="Times New Roman" w:hAnsi="Times New Roman"/>
          <w:b/>
          <w:sz w:val="24"/>
        </w:rPr>
        <w:t>Задачи</w:t>
      </w:r>
      <w:proofErr w:type="spellEnd"/>
      <w:r w:rsidRPr="00816628">
        <w:rPr>
          <w:rFonts w:ascii="Times New Roman" w:hAnsi="Times New Roman"/>
          <w:b/>
          <w:sz w:val="24"/>
        </w:rPr>
        <w:t xml:space="preserve"> </w:t>
      </w:r>
      <w:proofErr w:type="spellStart"/>
      <w:r w:rsidRPr="00816628">
        <w:rPr>
          <w:rFonts w:ascii="Times New Roman" w:hAnsi="Times New Roman"/>
          <w:b/>
          <w:sz w:val="24"/>
        </w:rPr>
        <w:t>самостоятельной</w:t>
      </w:r>
      <w:proofErr w:type="spellEnd"/>
      <w:r w:rsidRPr="00816628">
        <w:rPr>
          <w:rFonts w:ascii="Times New Roman" w:hAnsi="Times New Roman"/>
          <w:b/>
          <w:sz w:val="24"/>
        </w:rPr>
        <w:t xml:space="preserve"> </w:t>
      </w:r>
      <w:proofErr w:type="spellStart"/>
      <w:r w:rsidRPr="00816628">
        <w:rPr>
          <w:rFonts w:ascii="Times New Roman" w:hAnsi="Times New Roman"/>
          <w:b/>
          <w:sz w:val="24"/>
        </w:rPr>
        <w:t>работы</w:t>
      </w:r>
      <w:proofErr w:type="spellEnd"/>
      <w:r w:rsidRPr="00816628">
        <w:rPr>
          <w:rFonts w:ascii="Times New Roman" w:hAnsi="Times New Roman"/>
          <w:b/>
          <w:sz w:val="24"/>
        </w:rPr>
        <w:t>:</w:t>
      </w:r>
    </w:p>
    <w:p w:rsidR="005D754E" w:rsidRPr="00007723" w:rsidRDefault="005D754E" w:rsidP="005D754E">
      <w:pPr>
        <w:widowControl w:val="0"/>
        <w:numPr>
          <w:ilvl w:val="0"/>
          <w:numId w:val="10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повышение исходного уровня владения информационными технологиями;</w:t>
      </w:r>
    </w:p>
    <w:p w:rsidR="005D754E" w:rsidRPr="00816628" w:rsidRDefault="005D754E" w:rsidP="005D754E">
      <w:pPr>
        <w:widowControl w:val="0"/>
        <w:numPr>
          <w:ilvl w:val="0"/>
          <w:numId w:val="10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proofErr w:type="spellStart"/>
      <w:r w:rsidRPr="00816628">
        <w:rPr>
          <w:rFonts w:ascii="Times New Roman" w:hAnsi="Times New Roman"/>
          <w:sz w:val="24"/>
        </w:rPr>
        <w:t>углубление</w:t>
      </w:r>
      <w:proofErr w:type="spellEnd"/>
      <w:r w:rsidRPr="00816628">
        <w:rPr>
          <w:rFonts w:ascii="Times New Roman" w:hAnsi="Times New Roman"/>
          <w:sz w:val="24"/>
        </w:rPr>
        <w:t xml:space="preserve"> и </w:t>
      </w:r>
      <w:proofErr w:type="spellStart"/>
      <w:r w:rsidRPr="00816628">
        <w:rPr>
          <w:rFonts w:ascii="Times New Roman" w:hAnsi="Times New Roman"/>
          <w:sz w:val="24"/>
        </w:rPr>
        <w:t>систематизация</w:t>
      </w:r>
      <w:proofErr w:type="spellEnd"/>
      <w:r w:rsidRPr="00816628">
        <w:rPr>
          <w:rFonts w:ascii="Times New Roman" w:hAnsi="Times New Roman"/>
          <w:sz w:val="24"/>
        </w:rPr>
        <w:t xml:space="preserve"> </w:t>
      </w:r>
      <w:proofErr w:type="spellStart"/>
      <w:r w:rsidRPr="00816628">
        <w:rPr>
          <w:rFonts w:ascii="Times New Roman" w:hAnsi="Times New Roman"/>
          <w:sz w:val="24"/>
        </w:rPr>
        <w:t>знаний</w:t>
      </w:r>
      <w:proofErr w:type="spellEnd"/>
      <w:r w:rsidRPr="00816628">
        <w:rPr>
          <w:rFonts w:ascii="Times New Roman" w:hAnsi="Times New Roman"/>
          <w:sz w:val="24"/>
        </w:rPr>
        <w:t>;</w:t>
      </w:r>
    </w:p>
    <w:p w:rsidR="005D754E" w:rsidRPr="00007723" w:rsidRDefault="005D754E" w:rsidP="005D754E">
      <w:pPr>
        <w:widowControl w:val="0"/>
        <w:numPr>
          <w:ilvl w:val="0"/>
          <w:numId w:val="10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постановка и решение стандартных задач профессиональной деятельности;</w:t>
      </w:r>
    </w:p>
    <w:p w:rsidR="005D754E" w:rsidRPr="00007723" w:rsidRDefault="005D754E" w:rsidP="005D754E">
      <w:pPr>
        <w:widowControl w:val="0"/>
        <w:numPr>
          <w:ilvl w:val="0"/>
          <w:numId w:val="10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развитие работы с различной по объему и виду информацией, учебной и научной литературой;</w:t>
      </w:r>
    </w:p>
    <w:p w:rsidR="005D754E" w:rsidRPr="00816628" w:rsidRDefault="005D754E" w:rsidP="005D754E">
      <w:pPr>
        <w:widowControl w:val="0"/>
        <w:numPr>
          <w:ilvl w:val="0"/>
          <w:numId w:val="10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proofErr w:type="spellStart"/>
      <w:r w:rsidRPr="00816628">
        <w:rPr>
          <w:rFonts w:ascii="Times New Roman" w:hAnsi="Times New Roman"/>
          <w:sz w:val="24"/>
        </w:rPr>
        <w:t>практическое</w:t>
      </w:r>
      <w:proofErr w:type="spellEnd"/>
      <w:r w:rsidRPr="00816628">
        <w:rPr>
          <w:rFonts w:ascii="Times New Roman" w:hAnsi="Times New Roman"/>
          <w:sz w:val="24"/>
        </w:rPr>
        <w:t xml:space="preserve"> </w:t>
      </w:r>
      <w:proofErr w:type="spellStart"/>
      <w:r w:rsidRPr="00816628">
        <w:rPr>
          <w:rFonts w:ascii="Times New Roman" w:hAnsi="Times New Roman"/>
          <w:sz w:val="24"/>
        </w:rPr>
        <w:t>применение</w:t>
      </w:r>
      <w:proofErr w:type="spellEnd"/>
      <w:r w:rsidRPr="00816628">
        <w:rPr>
          <w:rFonts w:ascii="Times New Roman" w:hAnsi="Times New Roman"/>
          <w:sz w:val="24"/>
        </w:rPr>
        <w:t xml:space="preserve"> </w:t>
      </w:r>
      <w:proofErr w:type="spellStart"/>
      <w:r w:rsidRPr="00816628">
        <w:rPr>
          <w:rFonts w:ascii="Times New Roman" w:hAnsi="Times New Roman"/>
          <w:sz w:val="24"/>
        </w:rPr>
        <w:t>знаний</w:t>
      </w:r>
      <w:proofErr w:type="spellEnd"/>
      <w:r w:rsidRPr="00816628">
        <w:rPr>
          <w:rFonts w:ascii="Times New Roman" w:hAnsi="Times New Roman"/>
          <w:sz w:val="24"/>
        </w:rPr>
        <w:t xml:space="preserve">, </w:t>
      </w:r>
      <w:proofErr w:type="spellStart"/>
      <w:r w:rsidRPr="00816628">
        <w:rPr>
          <w:rFonts w:ascii="Times New Roman" w:hAnsi="Times New Roman"/>
          <w:sz w:val="24"/>
        </w:rPr>
        <w:t>умений</w:t>
      </w:r>
      <w:proofErr w:type="spellEnd"/>
      <w:r w:rsidRPr="00816628">
        <w:rPr>
          <w:rFonts w:ascii="Times New Roman" w:hAnsi="Times New Roman"/>
          <w:sz w:val="24"/>
        </w:rPr>
        <w:t>;</w:t>
      </w:r>
    </w:p>
    <w:p w:rsidR="005D754E" w:rsidRPr="00007723" w:rsidRDefault="005D754E" w:rsidP="005D754E">
      <w:pPr>
        <w:widowControl w:val="0"/>
        <w:numPr>
          <w:ilvl w:val="0"/>
          <w:numId w:val="10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самостоятельно использование стандартных программных сре</w:t>
      </w:r>
      <w:proofErr w:type="gramStart"/>
      <w:r w:rsidRPr="00007723">
        <w:rPr>
          <w:rFonts w:ascii="Times New Roman" w:hAnsi="Times New Roman"/>
          <w:sz w:val="24"/>
          <w:lang w:val="ru-RU"/>
        </w:rPr>
        <w:t>дств сб</w:t>
      </w:r>
      <w:proofErr w:type="gramEnd"/>
      <w:r w:rsidRPr="00007723">
        <w:rPr>
          <w:rFonts w:ascii="Times New Roman" w:hAnsi="Times New Roman"/>
          <w:sz w:val="24"/>
          <w:lang w:val="ru-RU"/>
        </w:rPr>
        <w:t>ора, обработки, хранения и защиты информации</w:t>
      </w:r>
    </w:p>
    <w:p w:rsidR="005D754E" w:rsidRPr="00007723" w:rsidRDefault="005D754E" w:rsidP="005D754E">
      <w:pPr>
        <w:widowControl w:val="0"/>
        <w:numPr>
          <w:ilvl w:val="0"/>
          <w:numId w:val="10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развитие навыков организации самостоятельного учебного труда и </w:t>
      </w:r>
      <w:proofErr w:type="gramStart"/>
      <w:r w:rsidRPr="00007723">
        <w:rPr>
          <w:rFonts w:ascii="Times New Roman" w:hAnsi="Times New Roman"/>
          <w:sz w:val="24"/>
          <w:lang w:val="ru-RU"/>
        </w:rPr>
        <w:t>контроля за</w:t>
      </w:r>
      <w:proofErr w:type="gramEnd"/>
      <w:r w:rsidRPr="00007723">
        <w:rPr>
          <w:rFonts w:ascii="Times New Roman" w:hAnsi="Times New Roman"/>
          <w:sz w:val="24"/>
          <w:lang w:val="ru-RU"/>
        </w:rPr>
        <w:t xml:space="preserve"> его эффективностью.</w:t>
      </w:r>
    </w:p>
    <w:p w:rsidR="005D754E" w:rsidRPr="00007723" w:rsidRDefault="005D754E" w:rsidP="005D754E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Особенностью изучения дисциплины «Информатика</w:t>
      </w:r>
      <w:r>
        <w:rPr>
          <w:rFonts w:ascii="Times New Roman" w:hAnsi="Times New Roman"/>
          <w:sz w:val="24"/>
          <w:lang w:val="ru-RU"/>
        </w:rPr>
        <w:t xml:space="preserve"> и информационные технологии</w:t>
      </w:r>
      <w:r w:rsidRPr="00007723">
        <w:rPr>
          <w:rFonts w:ascii="Times New Roman" w:hAnsi="Times New Roman"/>
          <w:sz w:val="24"/>
          <w:lang w:val="ru-RU"/>
        </w:rPr>
        <w:t>» является освоение теоретического материала и получение практических умений, направленных на использование современных информационных технологий.</w:t>
      </w:r>
    </w:p>
    <w:p w:rsidR="005D754E" w:rsidRPr="00007723" w:rsidRDefault="005D754E" w:rsidP="005D754E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Виды внеаудиторной самостоятельной работы и формы контроля и время на выполнение каждого вида самостоятельной работы указаны в пункте 4. «Структура и содержание дисциплины (модуля)» данной РПД.</w:t>
      </w:r>
    </w:p>
    <w:p w:rsidR="005D754E" w:rsidRPr="00007723" w:rsidRDefault="005D754E" w:rsidP="005D754E">
      <w:pPr>
        <w:spacing w:after="60"/>
        <w:ind w:firstLine="284"/>
        <w:jc w:val="center"/>
        <w:rPr>
          <w:rFonts w:ascii="Times New Roman" w:hAnsi="Times New Roman"/>
          <w:b/>
          <w:sz w:val="24"/>
          <w:lang w:val="ru-RU"/>
        </w:rPr>
      </w:pPr>
      <w:r w:rsidRPr="00007723">
        <w:rPr>
          <w:rFonts w:ascii="Times New Roman" w:hAnsi="Times New Roman"/>
          <w:b/>
          <w:sz w:val="24"/>
          <w:lang w:val="ru-RU"/>
        </w:rPr>
        <w:t xml:space="preserve">Порядок выполнения </w:t>
      </w:r>
    </w:p>
    <w:p w:rsidR="005D754E" w:rsidRPr="00007723" w:rsidRDefault="005D754E" w:rsidP="005D754E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При выполнении текущей внеаудиторной самостоятельной работы </w:t>
      </w:r>
      <w:proofErr w:type="gramStart"/>
      <w:r w:rsidRPr="00007723">
        <w:rPr>
          <w:rFonts w:ascii="Times New Roman" w:hAnsi="Times New Roman"/>
          <w:sz w:val="24"/>
          <w:lang w:val="ru-RU"/>
        </w:rPr>
        <w:t>обучающемуся</w:t>
      </w:r>
      <w:proofErr w:type="gramEnd"/>
      <w:r w:rsidRPr="00007723">
        <w:rPr>
          <w:rFonts w:ascii="Times New Roman" w:hAnsi="Times New Roman"/>
          <w:sz w:val="24"/>
          <w:lang w:val="ru-RU"/>
        </w:rPr>
        <w:t xml:space="preserve"> следует придерживаться следующего порядка действий:</w:t>
      </w:r>
    </w:p>
    <w:p w:rsidR="005D754E" w:rsidRPr="00007723" w:rsidRDefault="005D754E" w:rsidP="005D754E">
      <w:pPr>
        <w:widowControl w:val="0"/>
        <w:numPr>
          <w:ilvl w:val="0"/>
          <w:numId w:val="15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внимательно изучить соответствующие теоретические разделы дисциплины, пользуясь материалами (лекционными, презентационными, </w:t>
      </w:r>
      <w:proofErr w:type="gramStart"/>
      <w:r w:rsidRPr="00007723">
        <w:rPr>
          <w:rFonts w:ascii="Times New Roman" w:hAnsi="Times New Roman"/>
          <w:sz w:val="24"/>
          <w:lang w:val="ru-RU"/>
        </w:rPr>
        <w:t>аудио-визуальными</w:t>
      </w:r>
      <w:proofErr w:type="gramEnd"/>
      <w:r w:rsidRPr="00007723">
        <w:rPr>
          <w:rFonts w:ascii="Times New Roman" w:hAnsi="Times New Roman"/>
          <w:sz w:val="24"/>
          <w:lang w:val="ru-RU"/>
        </w:rPr>
        <w:t>):</w:t>
      </w:r>
    </w:p>
    <w:p w:rsidR="005D754E" w:rsidRPr="00007723" w:rsidRDefault="005D754E" w:rsidP="005D754E">
      <w:pPr>
        <w:widowControl w:val="0"/>
        <w:numPr>
          <w:ilvl w:val="1"/>
          <w:numId w:val="15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 </w:t>
      </w:r>
      <w:proofErr w:type="gramStart"/>
      <w:r w:rsidRPr="00007723">
        <w:rPr>
          <w:rFonts w:ascii="Times New Roman" w:hAnsi="Times New Roman"/>
          <w:sz w:val="24"/>
          <w:lang w:val="ru-RU"/>
        </w:rPr>
        <w:t>предоставляемыми</w:t>
      </w:r>
      <w:proofErr w:type="gramEnd"/>
      <w:r w:rsidRPr="00007723">
        <w:rPr>
          <w:rFonts w:ascii="Times New Roman" w:hAnsi="Times New Roman"/>
          <w:sz w:val="24"/>
          <w:lang w:val="ru-RU"/>
        </w:rPr>
        <w:t xml:space="preserve"> преподавателем на лекционных занятиях;</w:t>
      </w:r>
    </w:p>
    <w:p w:rsidR="005D754E" w:rsidRPr="00007723" w:rsidRDefault="005D754E" w:rsidP="005D754E">
      <w:pPr>
        <w:widowControl w:val="0"/>
        <w:numPr>
          <w:ilvl w:val="1"/>
          <w:numId w:val="15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proofErr w:type="gramStart"/>
      <w:r w:rsidRPr="00007723">
        <w:rPr>
          <w:rFonts w:ascii="Times New Roman" w:hAnsi="Times New Roman"/>
          <w:sz w:val="24"/>
          <w:lang w:val="ru-RU"/>
        </w:rPr>
        <w:t>предоставляемыми</w:t>
      </w:r>
      <w:proofErr w:type="gramEnd"/>
      <w:r w:rsidRPr="00007723">
        <w:rPr>
          <w:rFonts w:ascii="Times New Roman" w:hAnsi="Times New Roman"/>
          <w:sz w:val="24"/>
          <w:lang w:val="ru-RU"/>
        </w:rPr>
        <w:t xml:space="preserve"> преподавателем в рамках электронных образовательных курсов;</w:t>
      </w:r>
    </w:p>
    <w:p w:rsidR="005D754E" w:rsidRPr="00007723" w:rsidRDefault="005D754E" w:rsidP="005D754E">
      <w:pPr>
        <w:widowControl w:val="0"/>
        <w:numPr>
          <w:ilvl w:val="1"/>
          <w:numId w:val="15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proofErr w:type="gramStart"/>
      <w:r w:rsidRPr="00007723">
        <w:rPr>
          <w:rFonts w:ascii="Times New Roman" w:hAnsi="Times New Roman"/>
          <w:sz w:val="24"/>
          <w:lang w:val="ru-RU"/>
        </w:rPr>
        <w:t>содержащимися</w:t>
      </w:r>
      <w:proofErr w:type="gramEnd"/>
      <w:r w:rsidRPr="00007723">
        <w:rPr>
          <w:rFonts w:ascii="Times New Roman" w:hAnsi="Times New Roman"/>
          <w:sz w:val="24"/>
          <w:lang w:val="ru-RU"/>
        </w:rPr>
        <w:t xml:space="preserve"> в учебниках и учебных пособиях ЭБС (электронно-библиотечных систем), электронных каталогов университета и </w:t>
      </w:r>
      <w:proofErr w:type="spellStart"/>
      <w:r w:rsidRPr="00007723">
        <w:rPr>
          <w:rFonts w:ascii="Times New Roman" w:hAnsi="Times New Roman"/>
          <w:sz w:val="24"/>
          <w:lang w:val="ru-RU"/>
        </w:rPr>
        <w:t>интернет-ресурсов</w:t>
      </w:r>
      <w:proofErr w:type="spellEnd"/>
      <w:r w:rsidRPr="00007723">
        <w:rPr>
          <w:rFonts w:ascii="Times New Roman" w:hAnsi="Times New Roman"/>
          <w:sz w:val="24"/>
          <w:lang w:val="ru-RU"/>
        </w:rPr>
        <w:t>.</w:t>
      </w:r>
    </w:p>
    <w:p w:rsidR="005D754E" w:rsidRPr="00007723" w:rsidRDefault="005D754E" w:rsidP="005D754E">
      <w:pPr>
        <w:widowControl w:val="0"/>
        <w:numPr>
          <w:ilvl w:val="0"/>
          <w:numId w:val="15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Подробно разобрать типовые примеры решения задач, рассмотренные в рамках аудиторной контактной работы с преподавателем.</w:t>
      </w:r>
    </w:p>
    <w:p w:rsidR="005D754E" w:rsidRPr="00007723" w:rsidRDefault="005D754E" w:rsidP="005D754E">
      <w:pPr>
        <w:widowControl w:val="0"/>
        <w:numPr>
          <w:ilvl w:val="0"/>
          <w:numId w:val="15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lastRenderedPageBreak/>
        <w:t>Применить полученные теоретические знания и практические навыки к решению индивидуальных заданий, к прохождению компьютерных тестирований и к решению олимпиадных заданий.</w:t>
      </w:r>
    </w:p>
    <w:p w:rsidR="005D754E" w:rsidRPr="00007723" w:rsidRDefault="005D754E" w:rsidP="005D754E">
      <w:pPr>
        <w:widowControl w:val="0"/>
        <w:numPr>
          <w:ilvl w:val="0"/>
          <w:numId w:val="15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При необходимости, сформировать перечень вопросов, вызвавших затруднения в процессе самостоятельной работы. Обсудить возникшие вопросы со студентами группы, в рамках командно-проектной работы, и с преподавателем, в рамках консультационной помощи, реализованной либо в контактной форме, либо средствами информационно-образовательной среды ВУЗа.</w:t>
      </w:r>
    </w:p>
    <w:p w:rsidR="005D754E" w:rsidRPr="00007723" w:rsidRDefault="005D754E" w:rsidP="005D754E">
      <w:pPr>
        <w:spacing w:after="60"/>
        <w:ind w:firstLine="284"/>
        <w:jc w:val="center"/>
        <w:rPr>
          <w:rFonts w:ascii="Times New Roman" w:hAnsi="Times New Roman"/>
          <w:b/>
          <w:sz w:val="24"/>
          <w:lang w:val="ru-RU"/>
        </w:rPr>
      </w:pPr>
      <w:r w:rsidRPr="00007723">
        <w:rPr>
          <w:rFonts w:ascii="Times New Roman" w:hAnsi="Times New Roman"/>
          <w:b/>
          <w:sz w:val="24"/>
          <w:lang w:val="ru-RU"/>
        </w:rPr>
        <w:t>Критерии оценки внеаудиторных самостоятельных работ</w:t>
      </w:r>
    </w:p>
    <w:p w:rsidR="005D754E" w:rsidRPr="00007723" w:rsidRDefault="005D754E" w:rsidP="005D754E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Качество выполнения внеаудиторной самостоятельной работы </w:t>
      </w:r>
      <w:proofErr w:type="gramStart"/>
      <w:r w:rsidRPr="00007723">
        <w:rPr>
          <w:rFonts w:ascii="Times New Roman" w:hAnsi="Times New Roman"/>
          <w:sz w:val="24"/>
          <w:lang w:val="ru-RU"/>
        </w:rPr>
        <w:t>обучающихся</w:t>
      </w:r>
      <w:proofErr w:type="gramEnd"/>
      <w:r w:rsidRPr="00007723">
        <w:rPr>
          <w:rFonts w:ascii="Times New Roman" w:hAnsi="Times New Roman"/>
          <w:sz w:val="24"/>
          <w:lang w:val="ru-RU"/>
        </w:rPr>
        <w:t xml:space="preserve"> оценивается посредством текущего контроля самостоятельной работы обучающихся с использованием </w:t>
      </w:r>
      <w:proofErr w:type="spellStart"/>
      <w:r w:rsidRPr="00007723">
        <w:rPr>
          <w:rFonts w:ascii="Times New Roman" w:hAnsi="Times New Roman"/>
          <w:sz w:val="24"/>
          <w:lang w:val="ru-RU"/>
        </w:rPr>
        <w:t>балльно</w:t>
      </w:r>
      <w:proofErr w:type="spellEnd"/>
      <w:r w:rsidRPr="00007723">
        <w:rPr>
          <w:rFonts w:ascii="Times New Roman" w:hAnsi="Times New Roman"/>
          <w:sz w:val="24"/>
          <w:lang w:val="ru-RU"/>
        </w:rPr>
        <w:t>-рейтинговой системы.</w:t>
      </w:r>
    </w:p>
    <w:p w:rsidR="005D754E" w:rsidRPr="00007723" w:rsidRDefault="005D754E" w:rsidP="005D754E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В качестве форм текущего контроля по дисциплине используются: защита реферата, индивидуальные домашние задания, аудиторные контрольные работы, компьютерное тестирование, участие в конкурсах и олимпиадах.</w:t>
      </w:r>
    </w:p>
    <w:p w:rsidR="005D754E" w:rsidRPr="00007723" w:rsidRDefault="005D754E" w:rsidP="005D754E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Максимальное количество баллов </w:t>
      </w:r>
      <w:proofErr w:type="gramStart"/>
      <w:r w:rsidRPr="00007723">
        <w:rPr>
          <w:rFonts w:ascii="Times New Roman" w:hAnsi="Times New Roman"/>
          <w:sz w:val="24"/>
          <w:lang w:val="ru-RU"/>
        </w:rPr>
        <w:t>обучающийся</w:t>
      </w:r>
      <w:proofErr w:type="gramEnd"/>
      <w:r w:rsidRPr="00007723">
        <w:rPr>
          <w:rFonts w:ascii="Times New Roman" w:hAnsi="Times New Roman"/>
          <w:sz w:val="24"/>
          <w:lang w:val="ru-RU"/>
        </w:rPr>
        <w:t xml:space="preserve"> получает, если:</w:t>
      </w:r>
    </w:p>
    <w:p w:rsidR="005D754E" w:rsidRPr="00007723" w:rsidRDefault="005D754E" w:rsidP="005D754E">
      <w:pPr>
        <w:widowControl w:val="0"/>
        <w:numPr>
          <w:ilvl w:val="0"/>
          <w:numId w:val="11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выполняет ИДЗ в соответствии со всеми заявленными требованиями;</w:t>
      </w:r>
    </w:p>
    <w:p w:rsidR="005D754E" w:rsidRPr="00007723" w:rsidRDefault="005D754E" w:rsidP="005D754E">
      <w:pPr>
        <w:widowControl w:val="0"/>
        <w:numPr>
          <w:ilvl w:val="0"/>
          <w:numId w:val="11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дает правильные формулировки, точные определения, понятия терминов;</w:t>
      </w:r>
    </w:p>
    <w:p w:rsidR="005D754E" w:rsidRPr="00007723" w:rsidRDefault="005D754E" w:rsidP="005D754E">
      <w:pPr>
        <w:widowControl w:val="0"/>
        <w:numPr>
          <w:ilvl w:val="0"/>
          <w:numId w:val="11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может обосновать рациональность решения текущей задачи</w:t>
      </w:r>
      <w:proofErr w:type="gramStart"/>
      <w:r w:rsidRPr="00007723">
        <w:rPr>
          <w:rFonts w:ascii="Times New Roman" w:hAnsi="Times New Roman"/>
          <w:sz w:val="24"/>
          <w:lang w:val="ru-RU"/>
        </w:rPr>
        <w:t xml:space="preserve">.; </w:t>
      </w:r>
      <w:proofErr w:type="gramEnd"/>
    </w:p>
    <w:p w:rsidR="005D754E" w:rsidRPr="00007723" w:rsidRDefault="005D754E" w:rsidP="005D754E">
      <w:pPr>
        <w:widowControl w:val="0"/>
        <w:numPr>
          <w:ilvl w:val="0"/>
          <w:numId w:val="11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обстоятельно с достаточной полнотой излагает </w:t>
      </w:r>
      <w:proofErr w:type="gramStart"/>
      <w:r w:rsidRPr="00007723">
        <w:rPr>
          <w:rFonts w:ascii="Times New Roman" w:hAnsi="Times New Roman"/>
          <w:sz w:val="24"/>
          <w:lang w:val="ru-RU"/>
        </w:rPr>
        <w:t>соответствующую</w:t>
      </w:r>
      <w:proofErr w:type="gramEnd"/>
      <w:r w:rsidRPr="00007723">
        <w:rPr>
          <w:rFonts w:ascii="Times New Roman" w:hAnsi="Times New Roman"/>
          <w:sz w:val="24"/>
          <w:lang w:val="ru-RU"/>
        </w:rPr>
        <w:t xml:space="preserve"> теоретический раздел;</w:t>
      </w:r>
    </w:p>
    <w:p w:rsidR="005D754E" w:rsidRPr="00007723" w:rsidRDefault="005D754E" w:rsidP="005D754E">
      <w:pPr>
        <w:widowControl w:val="0"/>
        <w:numPr>
          <w:ilvl w:val="0"/>
          <w:numId w:val="11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правильно отвечает на дополнительные вопросы преподавателя, имеющие целью выяснить степень понимания им данного материала.</w:t>
      </w:r>
    </w:p>
    <w:p w:rsidR="005D754E" w:rsidRPr="00007723" w:rsidRDefault="005D754E" w:rsidP="005D754E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50~85% от максимального количества баллов </w:t>
      </w:r>
      <w:proofErr w:type="gramStart"/>
      <w:r w:rsidRPr="00007723">
        <w:rPr>
          <w:rFonts w:ascii="Times New Roman" w:hAnsi="Times New Roman"/>
          <w:sz w:val="24"/>
          <w:lang w:val="ru-RU"/>
        </w:rPr>
        <w:t>обучающийся</w:t>
      </w:r>
      <w:proofErr w:type="gramEnd"/>
      <w:r w:rsidRPr="00007723">
        <w:rPr>
          <w:rFonts w:ascii="Times New Roman" w:hAnsi="Times New Roman"/>
          <w:sz w:val="24"/>
          <w:lang w:val="ru-RU"/>
        </w:rPr>
        <w:t xml:space="preserve"> получает, если:</w:t>
      </w:r>
    </w:p>
    <w:p w:rsidR="005D754E" w:rsidRPr="00007723" w:rsidRDefault="005D754E" w:rsidP="005D754E">
      <w:pPr>
        <w:widowControl w:val="0"/>
        <w:numPr>
          <w:ilvl w:val="0"/>
          <w:numId w:val="12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неполно (не менее 70% от </w:t>
      </w:r>
      <w:proofErr w:type="gramStart"/>
      <w:r w:rsidRPr="00007723">
        <w:rPr>
          <w:rFonts w:ascii="Times New Roman" w:hAnsi="Times New Roman"/>
          <w:sz w:val="24"/>
          <w:lang w:val="ru-RU"/>
        </w:rPr>
        <w:t>полного</w:t>
      </w:r>
      <w:proofErr w:type="gramEnd"/>
      <w:r w:rsidRPr="00007723">
        <w:rPr>
          <w:rFonts w:ascii="Times New Roman" w:hAnsi="Times New Roman"/>
          <w:sz w:val="24"/>
          <w:lang w:val="ru-RU"/>
        </w:rPr>
        <w:t>), но правильно выполнено задание;</w:t>
      </w:r>
    </w:p>
    <w:p w:rsidR="005D754E" w:rsidRPr="00007723" w:rsidRDefault="005D754E" w:rsidP="005D754E">
      <w:pPr>
        <w:widowControl w:val="0"/>
        <w:numPr>
          <w:ilvl w:val="0"/>
          <w:numId w:val="12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при изложении были допущены 1-2 несущественные ошибки, которые он исправляет после замечания преподавателя;</w:t>
      </w:r>
    </w:p>
    <w:p w:rsidR="005D754E" w:rsidRPr="00007723" w:rsidRDefault="005D754E" w:rsidP="005D754E">
      <w:pPr>
        <w:widowControl w:val="0"/>
        <w:numPr>
          <w:ilvl w:val="0"/>
          <w:numId w:val="12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дает правильные формулировки, точные определения, понятия терминов;</w:t>
      </w:r>
    </w:p>
    <w:p w:rsidR="005D754E" w:rsidRPr="00007723" w:rsidRDefault="005D754E" w:rsidP="005D754E">
      <w:pPr>
        <w:widowControl w:val="0"/>
        <w:numPr>
          <w:ilvl w:val="0"/>
          <w:numId w:val="12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может обосновать свой ответ, привести необходимые примеры;</w:t>
      </w:r>
    </w:p>
    <w:p w:rsidR="005D754E" w:rsidRPr="00007723" w:rsidRDefault="005D754E" w:rsidP="005D754E">
      <w:pPr>
        <w:widowControl w:val="0"/>
        <w:numPr>
          <w:ilvl w:val="0"/>
          <w:numId w:val="12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правильно отвечает на дополнительные вопросы преподавателя, имеющие целью выяснить степень понимания им данного материала.</w:t>
      </w:r>
    </w:p>
    <w:p w:rsidR="005D754E" w:rsidRPr="00007723" w:rsidRDefault="005D754E" w:rsidP="005D754E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36~50% от максимального количества баллов </w:t>
      </w:r>
      <w:proofErr w:type="gramStart"/>
      <w:r w:rsidRPr="00007723">
        <w:rPr>
          <w:rFonts w:ascii="Times New Roman" w:hAnsi="Times New Roman"/>
          <w:sz w:val="24"/>
          <w:lang w:val="ru-RU"/>
        </w:rPr>
        <w:t>обучающийся</w:t>
      </w:r>
      <w:proofErr w:type="gramEnd"/>
      <w:r w:rsidRPr="00007723">
        <w:rPr>
          <w:rFonts w:ascii="Times New Roman" w:hAnsi="Times New Roman"/>
          <w:sz w:val="24"/>
          <w:lang w:val="ru-RU"/>
        </w:rPr>
        <w:t xml:space="preserve"> получает, если:</w:t>
      </w:r>
    </w:p>
    <w:p w:rsidR="005D754E" w:rsidRPr="00007723" w:rsidRDefault="005D754E" w:rsidP="005D754E">
      <w:pPr>
        <w:widowControl w:val="0"/>
        <w:numPr>
          <w:ilvl w:val="0"/>
          <w:numId w:val="13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неполно (не менее 50% от </w:t>
      </w:r>
      <w:proofErr w:type="gramStart"/>
      <w:r w:rsidRPr="00007723">
        <w:rPr>
          <w:rFonts w:ascii="Times New Roman" w:hAnsi="Times New Roman"/>
          <w:sz w:val="24"/>
          <w:lang w:val="ru-RU"/>
        </w:rPr>
        <w:t>полного</w:t>
      </w:r>
      <w:proofErr w:type="gramEnd"/>
      <w:r w:rsidRPr="00007723">
        <w:rPr>
          <w:rFonts w:ascii="Times New Roman" w:hAnsi="Times New Roman"/>
          <w:sz w:val="24"/>
          <w:lang w:val="ru-RU"/>
        </w:rPr>
        <w:t>), но правильно изложено задание;</w:t>
      </w:r>
    </w:p>
    <w:p w:rsidR="005D754E" w:rsidRPr="00007723" w:rsidRDefault="005D754E" w:rsidP="005D754E">
      <w:pPr>
        <w:widowControl w:val="0"/>
        <w:numPr>
          <w:ilvl w:val="0"/>
          <w:numId w:val="13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при изложении была допущена 1 существенная ошибка;</w:t>
      </w:r>
    </w:p>
    <w:p w:rsidR="005D754E" w:rsidRPr="00007723" w:rsidRDefault="005D754E" w:rsidP="005D754E">
      <w:pPr>
        <w:widowControl w:val="0"/>
        <w:numPr>
          <w:ilvl w:val="0"/>
          <w:numId w:val="13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знает и понимает основные положения данной темы, но допускает неточности в формулировке понятий;</w:t>
      </w:r>
    </w:p>
    <w:p w:rsidR="005D754E" w:rsidRPr="00007723" w:rsidRDefault="005D754E" w:rsidP="005D754E">
      <w:pPr>
        <w:widowControl w:val="0"/>
        <w:numPr>
          <w:ilvl w:val="0"/>
          <w:numId w:val="13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излагает выполнение задания недостаточно логично и последовательно;</w:t>
      </w:r>
    </w:p>
    <w:p w:rsidR="005D754E" w:rsidRPr="00007723" w:rsidRDefault="005D754E" w:rsidP="005D754E">
      <w:pPr>
        <w:widowControl w:val="0"/>
        <w:numPr>
          <w:ilvl w:val="0"/>
          <w:numId w:val="13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>затрудняется при ответах на вопросы преподавателя.</w:t>
      </w:r>
    </w:p>
    <w:p w:rsidR="005D754E" w:rsidRPr="00007723" w:rsidRDefault="005D754E" w:rsidP="005D754E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35% и менее от максимального количества баллов </w:t>
      </w:r>
      <w:proofErr w:type="gramStart"/>
      <w:r w:rsidRPr="00007723">
        <w:rPr>
          <w:rFonts w:ascii="Times New Roman" w:hAnsi="Times New Roman"/>
          <w:sz w:val="24"/>
          <w:lang w:val="ru-RU"/>
        </w:rPr>
        <w:t>обучающийся</w:t>
      </w:r>
      <w:proofErr w:type="gramEnd"/>
      <w:r w:rsidRPr="00007723">
        <w:rPr>
          <w:rFonts w:ascii="Times New Roman" w:hAnsi="Times New Roman"/>
          <w:sz w:val="24"/>
          <w:lang w:val="ru-RU"/>
        </w:rPr>
        <w:t xml:space="preserve"> получает, если:</w:t>
      </w:r>
    </w:p>
    <w:p w:rsidR="005D754E" w:rsidRPr="00007723" w:rsidRDefault="005D754E" w:rsidP="005D754E">
      <w:pPr>
        <w:widowControl w:val="0"/>
        <w:numPr>
          <w:ilvl w:val="0"/>
          <w:numId w:val="14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неполно (менее 50% от </w:t>
      </w:r>
      <w:proofErr w:type="gramStart"/>
      <w:r w:rsidRPr="00007723">
        <w:rPr>
          <w:rFonts w:ascii="Times New Roman" w:hAnsi="Times New Roman"/>
          <w:sz w:val="24"/>
          <w:lang w:val="ru-RU"/>
        </w:rPr>
        <w:t>полного</w:t>
      </w:r>
      <w:proofErr w:type="gramEnd"/>
      <w:r w:rsidRPr="00007723">
        <w:rPr>
          <w:rFonts w:ascii="Times New Roman" w:hAnsi="Times New Roman"/>
          <w:sz w:val="24"/>
          <w:lang w:val="ru-RU"/>
        </w:rPr>
        <w:t>) изложено задание;</w:t>
      </w:r>
    </w:p>
    <w:p w:rsidR="005D754E" w:rsidRPr="00007723" w:rsidRDefault="005D754E" w:rsidP="005D754E">
      <w:pPr>
        <w:widowControl w:val="0"/>
        <w:numPr>
          <w:ilvl w:val="0"/>
          <w:numId w:val="14"/>
        </w:numPr>
        <w:suppressAutoHyphens/>
        <w:spacing w:after="0" w:line="240" w:lineRule="auto"/>
        <w:contextualSpacing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при изложении были допущены существенные ошибки. В "0" баллов преподаватель вправе оценить выполненное обучающимся задание, если оно не удовлетворяет </w:t>
      </w:r>
      <w:proofErr w:type="gramStart"/>
      <w:r w:rsidRPr="00007723">
        <w:rPr>
          <w:rFonts w:ascii="Times New Roman" w:hAnsi="Times New Roman"/>
          <w:sz w:val="24"/>
          <w:lang w:val="ru-RU"/>
        </w:rPr>
        <w:t>требованиям, установленным преподавателем к данному виду работы или не было</w:t>
      </w:r>
      <w:proofErr w:type="gramEnd"/>
      <w:r w:rsidRPr="00007723">
        <w:rPr>
          <w:rFonts w:ascii="Times New Roman" w:hAnsi="Times New Roman"/>
          <w:sz w:val="24"/>
          <w:lang w:val="ru-RU"/>
        </w:rPr>
        <w:t xml:space="preserve"> представлено для проверки.</w:t>
      </w:r>
    </w:p>
    <w:p w:rsidR="005D754E" w:rsidRPr="00007723" w:rsidRDefault="005D754E" w:rsidP="005D754E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t xml:space="preserve">Сумма полученных баллов по всем видам заданий внеаудиторной самостоятельной работы составляет рейтинговый показатель </w:t>
      </w:r>
      <w:proofErr w:type="gramStart"/>
      <w:r w:rsidRPr="00007723">
        <w:rPr>
          <w:rFonts w:ascii="Times New Roman" w:hAnsi="Times New Roman"/>
          <w:sz w:val="24"/>
          <w:lang w:val="ru-RU"/>
        </w:rPr>
        <w:t>обучающегося</w:t>
      </w:r>
      <w:proofErr w:type="gramEnd"/>
      <w:r w:rsidRPr="00007723">
        <w:rPr>
          <w:rFonts w:ascii="Times New Roman" w:hAnsi="Times New Roman"/>
          <w:sz w:val="24"/>
          <w:lang w:val="ru-RU"/>
        </w:rPr>
        <w:t>. Рейтинговый показатель обучающегося влияет на выставление итоговой оценки по результатам изучения дисциплины.</w:t>
      </w:r>
    </w:p>
    <w:p w:rsidR="005D754E" w:rsidRPr="00007723" w:rsidRDefault="005D754E" w:rsidP="005D754E">
      <w:pPr>
        <w:spacing w:after="60"/>
        <w:ind w:firstLine="284"/>
        <w:jc w:val="both"/>
        <w:rPr>
          <w:rFonts w:ascii="Times New Roman" w:hAnsi="Times New Roman"/>
          <w:sz w:val="24"/>
          <w:lang w:val="ru-RU"/>
        </w:rPr>
      </w:pPr>
      <w:r w:rsidRPr="00007723">
        <w:rPr>
          <w:rFonts w:ascii="Times New Roman" w:hAnsi="Times New Roman"/>
          <w:sz w:val="24"/>
          <w:lang w:val="ru-RU"/>
        </w:rPr>
        <w:lastRenderedPageBreak/>
        <w:t>Показатели и критерии оценивания полученных знаний представлены в пункте 7.б) «Оценочные средства для проведения промежуточной аттестации» данной РПД.</w:t>
      </w:r>
    </w:p>
    <w:p w:rsidR="005D754E" w:rsidRPr="00E23893" w:rsidRDefault="005D754E" w:rsidP="005D754E">
      <w:pPr>
        <w:rPr>
          <w:lang w:val="ru-RU"/>
        </w:rPr>
      </w:pPr>
    </w:p>
    <w:p w:rsidR="00A36298" w:rsidRPr="002E190E" w:rsidRDefault="00A36298">
      <w:pPr>
        <w:rPr>
          <w:lang w:val="ru-RU"/>
        </w:rPr>
      </w:pPr>
    </w:p>
    <w:sectPr w:rsidR="00A36298" w:rsidRPr="002E190E" w:rsidSect="00A36298">
      <w:pgSz w:w="11907" w:h="16840"/>
      <w:pgMar w:top="1134" w:right="850" w:bottom="810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plex">
    <w:panose1 w:val="00000400000000000000"/>
    <w:charset w:val="CC"/>
    <w:family w:val="auto"/>
    <w:pitch w:val="variable"/>
    <w:sig w:usb0="20002A87" w:usb1="00001800" w:usb2="00000000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9271C"/>
    <w:multiLevelType w:val="hybridMultilevel"/>
    <w:tmpl w:val="153ACC92"/>
    <w:lvl w:ilvl="0" w:tplc="DD6C233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>
    <w:nsid w:val="0F666666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121F6922"/>
    <w:multiLevelType w:val="hybridMultilevel"/>
    <w:tmpl w:val="373A0772"/>
    <w:lvl w:ilvl="0" w:tplc="DD6C233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>
    <w:nsid w:val="15D71BCF"/>
    <w:multiLevelType w:val="hybridMultilevel"/>
    <w:tmpl w:val="2D6CE560"/>
    <w:lvl w:ilvl="0" w:tplc="9684B0F2">
      <w:start w:val="1"/>
      <w:numFmt w:val="decimal"/>
      <w:suff w:val="space"/>
      <w:lvlText w:val="%1."/>
      <w:lvlJc w:val="left"/>
      <w:pPr>
        <w:ind w:left="19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205C184D"/>
    <w:multiLevelType w:val="hybridMultilevel"/>
    <w:tmpl w:val="11AE7F1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2A570D3B"/>
    <w:multiLevelType w:val="hybridMultilevel"/>
    <w:tmpl w:val="A3EC41F8"/>
    <w:lvl w:ilvl="0" w:tplc="DD6C233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>
    <w:nsid w:val="37352FA6"/>
    <w:multiLevelType w:val="hybridMultilevel"/>
    <w:tmpl w:val="44307362"/>
    <w:lvl w:ilvl="0" w:tplc="DD6C233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>
    <w:nsid w:val="3E9B106B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471B2842"/>
    <w:multiLevelType w:val="hybridMultilevel"/>
    <w:tmpl w:val="660A0A8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48A35E8B"/>
    <w:multiLevelType w:val="hybridMultilevel"/>
    <w:tmpl w:val="D6E81C1C"/>
    <w:lvl w:ilvl="0" w:tplc="9684B0F2">
      <w:start w:val="1"/>
      <w:numFmt w:val="decimal"/>
      <w:suff w:val="space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>
    <w:nsid w:val="496E48B0"/>
    <w:multiLevelType w:val="hybridMultilevel"/>
    <w:tmpl w:val="8C90E64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6A4E7831"/>
    <w:multiLevelType w:val="hybridMultilevel"/>
    <w:tmpl w:val="D1124E82"/>
    <w:lvl w:ilvl="0" w:tplc="C056517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2602338"/>
    <w:multiLevelType w:val="hybridMultilevel"/>
    <w:tmpl w:val="BA807552"/>
    <w:lvl w:ilvl="0" w:tplc="0419000F">
      <w:start w:val="1"/>
      <w:numFmt w:val="decimal"/>
      <w:lvlText w:val="%1."/>
      <w:lvlJc w:val="left"/>
      <w:pPr>
        <w:ind w:left="1789" w:hanging="360"/>
      </w:p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3">
    <w:nsid w:val="7546459A"/>
    <w:multiLevelType w:val="hybridMultilevel"/>
    <w:tmpl w:val="AFE68842"/>
    <w:lvl w:ilvl="0" w:tplc="C9B8173C">
      <w:start w:val="2"/>
      <w:numFmt w:val="bullet"/>
      <w:suff w:val="space"/>
      <w:lvlText w:val="─"/>
      <w:lvlJc w:val="left"/>
      <w:pPr>
        <w:ind w:left="1287" w:hanging="360"/>
      </w:pPr>
      <w:rPr>
        <w:rFonts w:ascii="Complex" w:hAnsi="Complex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>
    <w:nsid w:val="76102339"/>
    <w:multiLevelType w:val="hybridMultilevel"/>
    <w:tmpl w:val="D9E60658"/>
    <w:lvl w:ilvl="0" w:tplc="DD6C233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5">
    <w:nsid w:val="7BA252B0"/>
    <w:multiLevelType w:val="hybridMultilevel"/>
    <w:tmpl w:val="E4B80CE8"/>
    <w:lvl w:ilvl="0" w:tplc="35044A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1"/>
  </w:num>
  <w:num w:numId="3">
    <w:abstractNumId w:val="9"/>
  </w:num>
  <w:num w:numId="4">
    <w:abstractNumId w:val="13"/>
  </w:num>
  <w:num w:numId="5">
    <w:abstractNumId w:val="3"/>
  </w:num>
  <w:num w:numId="6">
    <w:abstractNumId w:val="12"/>
  </w:num>
  <w:num w:numId="7">
    <w:abstractNumId w:val="4"/>
  </w:num>
  <w:num w:numId="8">
    <w:abstractNumId w:val="8"/>
  </w:num>
  <w:num w:numId="9">
    <w:abstractNumId w:val="10"/>
  </w:num>
  <w:num w:numId="10">
    <w:abstractNumId w:val="5"/>
  </w:num>
  <w:num w:numId="11">
    <w:abstractNumId w:val="14"/>
  </w:num>
  <w:num w:numId="12">
    <w:abstractNumId w:val="6"/>
  </w:num>
  <w:num w:numId="13">
    <w:abstractNumId w:val="0"/>
  </w:num>
  <w:num w:numId="14">
    <w:abstractNumId w:val="2"/>
  </w:num>
  <w:num w:numId="15">
    <w:abstractNumId w:val="7"/>
  </w:num>
  <w:num w:numId="1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31453"/>
    <w:rsid w:val="0002418B"/>
    <w:rsid w:val="0007091C"/>
    <w:rsid w:val="00190B2C"/>
    <w:rsid w:val="001F0BC7"/>
    <w:rsid w:val="0022277E"/>
    <w:rsid w:val="002E190E"/>
    <w:rsid w:val="003E2B07"/>
    <w:rsid w:val="004A10C7"/>
    <w:rsid w:val="00543898"/>
    <w:rsid w:val="005D754E"/>
    <w:rsid w:val="00A36298"/>
    <w:rsid w:val="00D31453"/>
    <w:rsid w:val="00E209E2"/>
    <w:rsid w:val="00E30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629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438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43898"/>
    <w:rPr>
      <w:rFonts w:ascii="Tahoma" w:hAnsi="Tahoma" w:cs="Tahoma"/>
      <w:sz w:val="16"/>
      <w:szCs w:val="16"/>
    </w:rPr>
  </w:style>
  <w:style w:type="paragraph" w:customStyle="1" w:styleId="Style4">
    <w:name w:val="Style4"/>
    <w:basedOn w:val="a"/>
    <w:rsid w:val="002E190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18">
    <w:name w:val="Font Style18"/>
    <w:uiPriority w:val="99"/>
    <w:rsid w:val="002E190E"/>
    <w:rPr>
      <w:rFonts w:ascii="Times New Roman" w:hAnsi="Times New Roman" w:cs="Times New Roman"/>
      <w:b/>
      <w:bCs/>
      <w:sz w:val="10"/>
      <w:szCs w:val="10"/>
    </w:rPr>
  </w:style>
  <w:style w:type="paragraph" w:styleId="a5">
    <w:name w:val="List Paragraph"/>
    <w:basedOn w:val="a"/>
    <w:uiPriority w:val="34"/>
    <w:qFormat/>
    <w:rsid w:val="002E190E"/>
    <w:pPr>
      <w:ind w:left="720"/>
      <w:contextualSpacing/>
    </w:pPr>
    <w:rPr>
      <w:rFonts w:ascii="Calibri" w:eastAsia="Calibri" w:hAnsi="Calibri" w:cs="Times New Roman"/>
      <w:lang w:val="ru-RU"/>
    </w:rPr>
  </w:style>
  <w:style w:type="paragraph" w:customStyle="1" w:styleId="1">
    <w:name w:val="Стиль1"/>
    <w:basedOn w:val="a"/>
    <w:rsid w:val="00E30E4D"/>
    <w:pPr>
      <w:spacing w:after="0" w:line="360" w:lineRule="auto"/>
      <w:ind w:firstLine="454"/>
      <w:jc w:val="both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6">
    <w:name w:val="Hyperlink"/>
    <w:basedOn w:val="a0"/>
    <w:uiPriority w:val="99"/>
    <w:unhideWhenUsed/>
    <w:rsid w:val="0007091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jpeg"/><Relationship Id="rId26" Type="http://schemas.openxmlformats.org/officeDocument/2006/relationships/hyperlink" Target="https://magtu.informsystema.ru/uploader/fileUpload?name=3599.pdf&amp;show=dcatalogues/1/1524568/3599.pdf&amp;view=true" TargetMode="External"/><Relationship Id="rId3" Type="http://schemas.microsoft.com/office/2007/relationships/stylesWithEffects" Target="stylesWithEffects.xml"/><Relationship Id="rId21" Type="http://schemas.openxmlformats.org/officeDocument/2006/relationships/image" Target="media/image12.png"/><Relationship Id="rId7" Type="http://schemas.openxmlformats.org/officeDocument/2006/relationships/image" Target="media/image2.jpe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hyperlink" Target="https://znanium.com/catalog/product/1036598" TargetMode="Externa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jpg"/><Relationship Id="rId29" Type="http://schemas.openxmlformats.org/officeDocument/2006/relationships/hyperlink" Target="https://elibrary.ru/project_risc.asp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1.bin"/><Relationship Id="rId24" Type="http://schemas.openxmlformats.org/officeDocument/2006/relationships/hyperlink" Target="https://znanium.com/catalog/product/1114032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yperlink" Target="https://znanium.com/catalog/product/1053944" TargetMode="External"/><Relationship Id="rId28" Type="http://schemas.openxmlformats.org/officeDocument/2006/relationships/hyperlink" Target="https://dlib.eastview.com/" TargetMode="External"/><Relationship Id="rId10" Type="http://schemas.openxmlformats.org/officeDocument/2006/relationships/image" Target="media/image5.wmf"/><Relationship Id="rId19" Type="http://schemas.openxmlformats.org/officeDocument/2006/relationships/image" Target="media/image10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hyperlink" Target="https://urait.ru/bcode/431772" TargetMode="External"/><Relationship Id="rId27" Type="http://schemas.openxmlformats.org/officeDocument/2006/relationships/hyperlink" Target="http://window.edu.ru/" TargetMode="Externa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29</Pages>
  <Words>8089</Words>
  <Characters>46108</Characters>
  <Application>Microsoft Office Word</Application>
  <DocSecurity>0</DocSecurity>
  <Lines>384</Lines>
  <Paragraphs>10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Worksheets</vt:lpstr>
      </vt:variant>
      <vt:variant>
        <vt:i4>2</vt:i4>
      </vt:variant>
    </vt:vector>
  </HeadingPairs>
  <TitlesOfParts>
    <vt:vector size="2" baseType="lpstr">
      <vt:lpstr>2020-2021_b22_03_01-ММТмб-20_24_plx_Информатика и информационные технологии</vt:lpstr>
      <vt:lpstr>Лист1</vt:lpstr>
    </vt:vector>
  </TitlesOfParts>
  <Company>NMSTU</Company>
  <LinksUpToDate>false</LinksUpToDate>
  <CharactersWithSpaces>54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0-2021_b22_03_01-ММТмб-20_24_plx_Информатика и информационные технологии</dc:title>
  <dc:creator>FastReport.NET</dc:creator>
  <cp:lastModifiedBy>Maxim</cp:lastModifiedBy>
  <cp:revision>6</cp:revision>
  <dcterms:created xsi:type="dcterms:W3CDTF">2020-10-03T14:16:00Z</dcterms:created>
  <dcterms:modified xsi:type="dcterms:W3CDTF">2020-10-09T16:57:00Z</dcterms:modified>
</cp:coreProperties>
</file>